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A9F769" w14:textId="77777777" w:rsidR="00FF4EA2" w:rsidRP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i/>
          <w:iCs/>
          <w:sz w:val="40"/>
          <w:szCs w:val="40"/>
        </w:rPr>
      </w:pPr>
      <w:r w:rsidRPr="00FF4EA2">
        <w:rPr>
          <w:rFonts w:ascii="Times New Roman" w:hAnsi="Times New Roman" w:cs="Times New Roman"/>
          <w:b/>
          <w:bCs/>
          <w:i/>
          <w:iCs/>
          <w:sz w:val="40"/>
          <w:szCs w:val="40"/>
        </w:rPr>
        <w:t>KASSU JOINT EVALUTION TEST (J.E.T)</w:t>
      </w:r>
    </w:p>
    <w:p w14:paraId="22CFBFB6" w14:textId="77777777" w:rsid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Kenya certificate of secondary education (KCSE)</w:t>
      </w:r>
    </w:p>
    <w:p w14:paraId="3F1EC1B0" w14:textId="5A14C591" w:rsidR="00FF4EA2" w:rsidRDefault="00FF4EA2" w:rsidP="007B1202">
      <w:pPr>
        <w:spacing w:line="240" w:lineRule="auto"/>
        <w:rPr>
          <w:rFonts w:ascii="Times New Roman" w:hAnsi="Times New Roman" w:cs="Times New Roman"/>
          <w:b/>
          <w:bCs/>
          <w:sz w:val="44"/>
          <w:szCs w:val="44"/>
        </w:rPr>
      </w:pPr>
      <w:r w:rsidRPr="00FF4EA2">
        <w:rPr>
          <w:rFonts w:ascii="Times New Roman" w:hAnsi="Times New Roman" w:cs="Times New Roman"/>
          <w:b/>
          <w:bCs/>
          <w:sz w:val="44"/>
          <w:szCs w:val="44"/>
        </w:rPr>
        <w:t>121/1</w:t>
      </w:r>
      <w:r>
        <w:rPr>
          <w:rFonts w:ascii="Times New Roman" w:hAnsi="Times New Roman" w:cs="Times New Roman"/>
          <w:b/>
          <w:bCs/>
          <w:sz w:val="44"/>
          <w:szCs w:val="44"/>
        </w:rPr>
        <w:t xml:space="preserve">   -</w:t>
      </w:r>
      <w:r w:rsidRPr="00FF4EA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44"/>
          <w:szCs w:val="44"/>
        </w:rPr>
        <w:t xml:space="preserve">MATHEMATICS     </w:t>
      </w:r>
      <w:proofErr w:type="gramStart"/>
      <w:r>
        <w:rPr>
          <w:rFonts w:ascii="Times New Roman" w:hAnsi="Times New Roman" w:cs="Times New Roman"/>
          <w:b/>
          <w:bCs/>
          <w:sz w:val="44"/>
          <w:szCs w:val="44"/>
        </w:rPr>
        <w:t>-  Paper</w:t>
      </w:r>
      <w:proofErr w:type="gramEnd"/>
      <w:r>
        <w:rPr>
          <w:rFonts w:ascii="Times New Roman" w:hAnsi="Times New Roman" w:cs="Times New Roman"/>
          <w:b/>
          <w:bCs/>
          <w:sz w:val="44"/>
          <w:szCs w:val="44"/>
        </w:rPr>
        <w:t xml:space="preserve"> 1</w:t>
      </w:r>
    </w:p>
    <w:p w14:paraId="69EC2969" w14:textId="0EE90E4D" w:rsidR="00FF4EA2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sz w:val="44"/>
          <w:szCs w:val="44"/>
        </w:rPr>
      </w:pPr>
      <w:r>
        <w:rPr>
          <w:rFonts w:ascii="Times New Roman" w:hAnsi="Times New Roman" w:cs="Times New Roman"/>
          <w:b/>
          <w:bCs/>
          <w:sz w:val="44"/>
          <w:szCs w:val="44"/>
        </w:rPr>
        <w:t>ALT A</w:t>
      </w:r>
    </w:p>
    <w:p w14:paraId="1DD64FEE" w14:textId="1367CBC1" w:rsidR="00FF4EA2" w:rsidRPr="00E93631" w:rsidRDefault="00FF4EA2" w:rsidP="00FF4EA2">
      <w:pPr>
        <w:spacing w:line="240" w:lineRule="auto"/>
        <w:jc w:val="center"/>
        <w:rPr>
          <w:rFonts w:ascii="Times New Roman" w:hAnsi="Times New Roman" w:cs="Times New Roman"/>
          <w:b/>
          <w:bCs/>
          <w:sz w:val="44"/>
          <w:szCs w:val="44"/>
        </w:rPr>
      </w:pPr>
      <w:r w:rsidRPr="00E93631">
        <w:rPr>
          <w:rFonts w:ascii="Times New Roman" w:hAnsi="Times New Roman" w:cs="Times New Roman"/>
          <w:b/>
          <w:bCs/>
          <w:sz w:val="44"/>
          <w:szCs w:val="44"/>
        </w:rPr>
        <w:t>J</w:t>
      </w:r>
      <w:r w:rsidR="00E93631" w:rsidRPr="00E93631">
        <w:rPr>
          <w:rFonts w:ascii="Times New Roman" w:hAnsi="Times New Roman" w:cs="Times New Roman"/>
          <w:b/>
          <w:bCs/>
          <w:sz w:val="44"/>
          <w:szCs w:val="44"/>
        </w:rPr>
        <w:t>une.</w:t>
      </w:r>
      <w:r w:rsidRPr="00E93631">
        <w:rPr>
          <w:rFonts w:ascii="Times New Roman" w:hAnsi="Times New Roman" w:cs="Times New Roman"/>
          <w:b/>
          <w:bCs/>
          <w:sz w:val="44"/>
          <w:szCs w:val="44"/>
        </w:rPr>
        <w:t xml:space="preserve"> 2022</w:t>
      </w:r>
      <w:r w:rsidR="00E93631" w:rsidRPr="00E93631">
        <w:rPr>
          <w:rFonts w:ascii="Times New Roman" w:hAnsi="Times New Roman" w:cs="Times New Roman"/>
          <w:b/>
          <w:bCs/>
          <w:sz w:val="44"/>
          <w:szCs w:val="44"/>
        </w:rPr>
        <w:t xml:space="preserve"> </w:t>
      </w:r>
      <w:r w:rsidRPr="00E93631">
        <w:rPr>
          <w:rFonts w:ascii="Times New Roman" w:hAnsi="Times New Roman" w:cs="Times New Roman"/>
          <w:b/>
          <w:bCs/>
          <w:sz w:val="44"/>
          <w:szCs w:val="44"/>
        </w:rPr>
        <w:t>- 2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44"/>
                <w:szCs w:val="4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44"/>
                <w:szCs w:val="4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44"/>
                <w:szCs w:val="44"/>
              </w:rPr>
              <m:t>2</m:t>
            </m:r>
          </m:den>
        </m:f>
      </m:oMath>
      <w:r w:rsidR="00E93631" w:rsidRPr="00E93631">
        <w:rPr>
          <w:rFonts w:ascii="Times New Roman" w:eastAsiaTheme="minorEastAsia" w:hAnsi="Times New Roman" w:cs="Times New Roman"/>
          <w:b/>
          <w:bCs/>
          <w:sz w:val="44"/>
          <w:szCs w:val="44"/>
        </w:rPr>
        <w:t>hours</w:t>
      </w:r>
    </w:p>
    <w:p w14:paraId="5D8DF2C3" w14:textId="2C010B64" w:rsidR="006531AE" w:rsidRPr="007B1202" w:rsidRDefault="006531AE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Name……………………………………………</w:t>
      </w:r>
      <w:r w:rsidR="007002B0">
        <w:rPr>
          <w:rFonts w:ascii="Times New Roman" w:hAnsi="Times New Roman" w:cs="Times New Roman"/>
          <w:sz w:val="24"/>
          <w:szCs w:val="24"/>
        </w:rPr>
        <w:t>…………….class………… Adm……</w:t>
      </w:r>
    </w:p>
    <w:p w14:paraId="13275631" w14:textId="6282FAAC" w:rsidR="006531AE" w:rsidRPr="007B1202" w:rsidRDefault="00313369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gnature……………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.</w:t>
      </w:r>
      <w:r w:rsidR="00E93631">
        <w:rPr>
          <w:rFonts w:ascii="Times New Roman" w:hAnsi="Times New Roman" w:cs="Times New Roman"/>
          <w:sz w:val="24"/>
          <w:szCs w:val="24"/>
        </w:rPr>
        <w:t>date</w:t>
      </w:r>
      <w:proofErr w:type="gramEnd"/>
      <w:r w:rsidR="00E93631">
        <w:rPr>
          <w:rFonts w:ascii="Times New Roman" w:hAnsi="Times New Roman" w:cs="Times New Roman"/>
          <w:sz w:val="24"/>
          <w:szCs w:val="24"/>
        </w:rPr>
        <w:t>………..</w:t>
      </w:r>
    </w:p>
    <w:p w14:paraId="0E891007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Instructions to candidates</w:t>
      </w:r>
    </w:p>
    <w:p w14:paraId="3B388BAC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Write your name, admission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number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class in the spaces provided above.</w:t>
      </w:r>
    </w:p>
    <w:p w14:paraId="035328FE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Sign and write the date of examination in the spaces provided above.</w:t>
      </w:r>
    </w:p>
    <w:p w14:paraId="28585425" w14:textId="77777777" w:rsidR="00313369" w:rsidRPr="00A93C6A" w:rsidRDefault="00313369" w:rsidP="00313369">
      <w:pPr>
        <w:numPr>
          <w:ilvl w:val="0"/>
          <w:numId w:val="12"/>
        </w:numPr>
        <w:autoSpaceDE w:val="0"/>
        <w:autoSpaceDN w:val="0"/>
        <w:adjustRightInd w:val="0"/>
        <w:spacing w:after="0" w:line="276" w:lineRule="auto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You are reminded of the necessity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 of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orderly presentation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in your answers.</w:t>
      </w:r>
    </w:p>
    <w:p w14:paraId="5FA0C7F0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The paper contains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TWO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sections: 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I.</w:t>
      </w:r>
    </w:p>
    <w:p w14:paraId="36233162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Answer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ALL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the questions in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and any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five</w:t>
      </w: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questions from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>Section II</w:t>
      </w:r>
    </w:p>
    <w:p w14:paraId="7F2A455A" w14:textId="77777777" w:rsidR="00313369" w:rsidRPr="00A93C6A" w:rsidRDefault="00313369" w:rsidP="00313369">
      <w:pPr>
        <w:numPr>
          <w:ilvl w:val="0"/>
          <w:numId w:val="10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All answers and working must be written on the question paper in the spaces provided below each question.</w:t>
      </w:r>
    </w:p>
    <w:p w14:paraId="13B39C36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Show all the steps in your calculations, giving your answers at each stage in the    </w:t>
      </w:r>
    </w:p>
    <w:p w14:paraId="6C7C89AC" w14:textId="77777777" w:rsidR="00313369" w:rsidRPr="00A93C6A" w:rsidRDefault="00313369" w:rsidP="00313369">
      <w:pPr>
        <w:spacing w:after="0" w:line="276" w:lineRule="auto"/>
        <w:ind w:hanging="688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               </w:t>
      </w:r>
      <w:r w:rsidRPr="00A93C6A">
        <w:rPr>
          <w:rFonts w:ascii="Times New Roman" w:eastAsia="Calibri" w:hAnsi="Times New Roman" w:cs="Times New Roman"/>
          <w:b/>
          <w:i/>
          <w:sz w:val="24"/>
          <w:szCs w:val="24"/>
        </w:rPr>
        <w:tab/>
        <w:t>spaces below each question.</w:t>
      </w:r>
    </w:p>
    <w:p w14:paraId="00BA8552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>Marks may be given for correct working even if the answer is wrong.</w:t>
      </w:r>
    </w:p>
    <w:p w14:paraId="0E995BC1" w14:textId="77777777" w:rsidR="00313369" w:rsidRPr="00A93C6A" w:rsidRDefault="00313369" w:rsidP="00313369">
      <w:pPr>
        <w:numPr>
          <w:ilvl w:val="0"/>
          <w:numId w:val="11"/>
        </w:numPr>
        <w:spacing w:after="0" w:line="276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Non – programmable silent electronic calculators and KNEC Mathematical tables may be used, except </w:t>
      </w:r>
      <w:proofErr w:type="gramStart"/>
      <w:r w:rsidRPr="00A93C6A">
        <w:rPr>
          <w:rFonts w:ascii="Times New Roman" w:eastAsia="Calibri" w:hAnsi="Times New Roman" w:cs="Times New Roman"/>
          <w:i/>
          <w:sz w:val="24"/>
          <w:szCs w:val="24"/>
        </w:rPr>
        <w:t>where</w:t>
      </w:r>
      <w:proofErr w:type="gramEnd"/>
      <w:r w:rsidRPr="00A93C6A">
        <w:rPr>
          <w:rFonts w:ascii="Times New Roman" w:eastAsia="Calibri" w:hAnsi="Times New Roman" w:cs="Times New Roman"/>
          <w:i/>
          <w:sz w:val="24"/>
          <w:szCs w:val="24"/>
        </w:rPr>
        <w:t xml:space="preserve"> stated otherwise.</w:t>
      </w:r>
    </w:p>
    <w:p w14:paraId="2C61C119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D39B416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For Examiner’s use only.</w:t>
      </w:r>
    </w:p>
    <w:p w14:paraId="69BE8393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</w:p>
    <w:p w14:paraId="4CCA7CD0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Section 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763"/>
      </w:tblGrid>
      <w:tr w:rsidR="00313369" w:rsidRPr="00A93C6A" w14:paraId="487ED59B" w14:textId="77777777" w:rsidTr="00141193">
        <w:tc>
          <w:tcPr>
            <w:tcW w:w="520" w:type="dxa"/>
          </w:tcPr>
          <w:p w14:paraId="0F230C4F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  <w:p w14:paraId="4E9BF6E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21" w:type="dxa"/>
          </w:tcPr>
          <w:p w14:paraId="505B212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21" w:type="dxa"/>
          </w:tcPr>
          <w:p w14:paraId="5314BCD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21" w:type="dxa"/>
          </w:tcPr>
          <w:p w14:paraId="5D9CBFB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21" w:type="dxa"/>
          </w:tcPr>
          <w:p w14:paraId="6172EFB8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21" w:type="dxa"/>
          </w:tcPr>
          <w:p w14:paraId="116360C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21" w:type="dxa"/>
          </w:tcPr>
          <w:p w14:paraId="2C85751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21" w:type="dxa"/>
          </w:tcPr>
          <w:p w14:paraId="16E993F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21" w:type="dxa"/>
          </w:tcPr>
          <w:p w14:paraId="19DDABA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21" w:type="dxa"/>
          </w:tcPr>
          <w:p w14:paraId="680E8EAA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21" w:type="dxa"/>
          </w:tcPr>
          <w:p w14:paraId="1183F2A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21" w:type="dxa"/>
          </w:tcPr>
          <w:p w14:paraId="0E01349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21" w:type="dxa"/>
          </w:tcPr>
          <w:p w14:paraId="5F4BF7C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21" w:type="dxa"/>
          </w:tcPr>
          <w:p w14:paraId="006D3C21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21" w:type="dxa"/>
          </w:tcPr>
          <w:p w14:paraId="79A85F41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21" w:type="dxa"/>
          </w:tcPr>
          <w:p w14:paraId="4B5B335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21" w:type="dxa"/>
          </w:tcPr>
          <w:p w14:paraId="04CD067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Total </w:t>
            </w:r>
          </w:p>
        </w:tc>
      </w:tr>
      <w:tr w:rsidR="00313369" w:rsidRPr="00A93C6A" w14:paraId="175124E5" w14:textId="77777777" w:rsidTr="00141193">
        <w:tc>
          <w:tcPr>
            <w:tcW w:w="520" w:type="dxa"/>
          </w:tcPr>
          <w:p w14:paraId="44D5803D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DA5715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EF9CD8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04E935A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177BF5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79F3FF5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20976FD2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6CA97C3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D0F3B4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0C61B87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1BEF2E89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41D90E2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F015DA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3272242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FE11819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59665890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4660723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21" w:type="dxa"/>
          </w:tcPr>
          <w:p w14:paraId="7D0A830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1F012329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9AE97B1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>Section II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40"/>
        <w:gridCol w:w="540"/>
        <w:gridCol w:w="540"/>
        <w:gridCol w:w="540"/>
        <w:gridCol w:w="540"/>
        <w:gridCol w:w="607"/>
        <w:gridCol w:w="653"/>
        <w:gridCol w:w="900"/>
      </w:tblGrid>
      <w:tr w:rsidR="00313369" w:rsidRPr="00A93C6A" w14:paraId="16361752" w14:textId="77777777" w:rsidTr="00141193">
        <w:tc>
          <w:tcPr>
            <w:tcW w:w="648" w:type="dxa"/>
          </w:tcPr>
          <w:p w14:paraId="09FE12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  <w:p w14:paraId="73252B5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0" w:type="dxa"/>
          </w:tcPr>
          <w:p w14:paraId="73FC06F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540" w:type="dxa"/>
          </w:tcPr>
          <w:p w14:paraId="26A3F64B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40" w:type="dxa"/>
          </w:tcPr>
          <w:p w14:paraId="7B2C568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540" w:type="dxa"/>
          </w:tcPr>
          <w:p w14:paraId="6EFFD36D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40" w:type="dxa"/>
          </w:tcPr>
          <w:p w14:paraId="675EF5E8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607" w:type="dxa"/>
          </w:tcPr>
          <w:p w14:paraId="410CA21E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653" w:type="dxa"/>
          </w:tcPr>
          <w:p w14:paraId="1CB434C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00" w:type="dxa"/>
          </w:tcPr>
          <w:p w14:paraId="4858EAD7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3C6A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BE76114" wp14:editId="6684132E">
                      <wp:simplePos x="0" y="0"/>
                      <wp:positionH relativeFrom="column">
                        <wp:posOffset>1988820</wp:posOffset>
                      </wp:positionH>
                      <wp:positionV relativeFrom="paragraph">
                        <wp:posOffset>3810</wp:posOffset>
                      </wp:positionV>
                      <wp:extent cx="685800" cy="802005"/>
                      <wp:effectExtent l="7620" t="13335" r="11430" b="13335"/>
                      <wp:wrapNone/>
                      <wp:docPr id="19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8020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CD9EC3" w14:textId="77777777" w:rsidR="00313369" w:rsidRDefault="00313369" w:rsidP="0031336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E7611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56.6pt;margin-top:.3pt;width:54pt;height:63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">
                      <v:textbox>
                        <w:txbxContent>
                          <w:p w14:paraId="4FCD9EC3" w14:textId="77777777" w:rsidR="00313369" w:rsidRDefault="00313369" w:rsidP="00313369"/>
                        </w:txbxContent>
                      </v:textbox>
                    </v:shape>
                  </w:pict>
                </mc:Fallback>
              </mc:AlternateContent>
            </w:r>
            <w:r w:rsidRPr="00A93C6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otal</w:t>
            </w:r>
          </w:p>
        </w:tc>
      </w:tr>
      <w:tr w:rsidR="00313369" w:rsidRPr="00A93C6A" w14:paraId="74BE169A" w14:textId="77777777" w:rsidTr="00141193">
        <w:tc>
          <w:tcPr>
            <w:tcW w:w="648" w:type="dxa"/>
          </w:tcPr>
          <w:p w14:paraId="342956C4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30F27CF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61B0C873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606D0DF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5E87E6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1EAF61D5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14:paraId="4948E3C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7" w:type="dxa"/>
          </w:tcPr>
          <w:p w14:paraId="0C57E486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53" w:type="dxa"/>
          </w:tcPr>
          <w:p w14:paraId="22E6B33C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0776D460" w14:textId="77777777" w:rsidR="00313369" w:rsidRPr="00A93C6A" w:rsidRDefault="00313369" w:rsidP="00141193">
            <w:pPr>
              <w:spacing w:after="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3B7606D6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9F10101" w14:textId="77777777" w:rsidR="00313369" w:rsidRPr="00A93C6A" w:rsidRDefault="00313369" w:rsidP="0031336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DC06538" w14:textId="77777777" w:rsidR="00313369" w:rsidRPr="00A93C6A" w:rsidRDefault="00313369" w:rsidP="00313369">
      <w:pPr>
        <w:tabs>
          <w:tab w:val="center" w:pos="1527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A93C6A">
        <w:rPr>
          <w:rFonts w:ascii="Times New Roman" w:eastAsia="Calibri" w:hAnsi="Times New Roman" w:cs="Times New Roman"/>
          <w:sz w:val="24"/>
          <w:szCs w:val="24"/>
        </w:rPr>
        <w:t xml:space="preserve">                      </w:t>
      </w:r>
      <w:r w:rsidRPr="00A93C6A">
        <w:rPr>
          <w:rFonts w:ascii="Times New Roman" w:eastAsia="Calibri" w:hAnsi="Times New Roman" w:cs="Times New Roman"/>
          <w:b/>
          <w:sz w:val="24"/>
          <w:szCs w:val="24"/>
        </w:rPr>
        <w:t xml:space="preserve">Grand </w:t>
      </w:r>
    </w:p>
    <w:p w14:paraId="082A14D4" w14:textId="4E3116A9" w:rsidR="00313369" w:rsidRDefault="00313369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93C6A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Total</w:t>
      </w:r>
    </w:p>
    <w:p w14:paraId="68A1AFB2" w14:textId="12ACDB8D" w:rsidR="00CE676F" w:rsidRDefault="00CE676F" w:rsidP="00CE676F">
      <w:pPr>
        <w:spacing w:line="24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1B56AE">
        <w:rPr>
          <w:rFonts w:ascii="Times New Roman" w:hAnsi="Times New Roman" w:cs="Times New Roman"/>
          <w:b/>
          <w:bCs/>
          <w:sz w:val="36"/>
          <w:szCs w:val="36"/>
        </w:rPr>
        <w:lastRenderedPageBreak/>
        <w:t xml:space="preserve">SECTION </w:t>
      </w:r>
      <w:r w:rsidR="001B56AE" w:rsidRPr="001B56AE"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="00E93631">
        <w:rPr>
          <w:rFonts w:ascii="Times New Roman" w:hAnsi="Times New Roman" w:cs="Times New Roman"/>
          <w:b/>
          <w:bCs/>
          <w:sz w:val="36"/>
          <w:szCs w:val="36"/>
        </w:rPr>
        <w:t xml:space="preserve"> (50 MARKS)</w:t>
      </w:r>
    </w:p>
    <w:p w14:paraId="0C6F7BAE" w14:textId="5297E509" w:rsidR="00E93631" w:rsidRPr="00E93631" w:rsidRDefault="00E93631" w:rsidP="00CE676F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E93631">
        <w:rPr>
          <w:rFonts w:ascii="Times New Roman" w:hAnsi="Times New Roman" w:cs="Times New Roman"/>
          <w:i/>
          <w:iCs/>
          <w:sz w:val="24"/>
          <w:szCs w:val="24"/>
        </w:rPr>
        <w:t xml:space="preserve">Answer </w:t>
      </w:r>
      <w:r w:rsidRPr="00E936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all</w:t>
      </w:r>
      <w:r w:rsidRPr="00E93631">
        <w:rPr>
          <w:rFonts w:ascii="Times New Roman" w:hAnsi="Times New Roman" w:cs="Times New Roman"/>
          <w:i/>
          <w:iCs/>
          <w:sz w:val="24"/>
          <w:szCs w:val="24"/>
        </w:rPr>
        <w:t xml:space="preserve"> questions in this section on the spaces provided</w:t>
      </w:r>
    </w:p>
    <w:p w14:paraId="7D0E6390" w14:textId="5521E8A3" w:rsidR="00DE35F5" w:rsidRPr="007B1202" w:rsidRDefault="00CE676F" w:rsidP="00CE676F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1. </w:t>
      </w:r>
      <w:r w:rsidR="00DE35F5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n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Company bought </w:t>
      </w:r>
      <w:r w:rsidR="00F127B1">
        <w:rPr>
          <w:rFonts w:ascii="Times New Roman" w:hAnsi="Times New Roman" w:cs="Times New Roman"/>
          <w:sz w:val="24"/>
          <w:szCs w:val="24"/>
        </w:rPr>
        <w:t xml:space="preserve">eight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s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for eighteen billion, nine hundred and </w:t>
      </w:r>
      <w:r w:rsidR="00F127B1" w:rsidRPr="007B1202">
        <w:rPr>
          <w:rFonts w:ascii="Times New Roman" w:hAnsi="Times New Roman" w:cs="Times New Roman"/>
          <w:sz w:val="24"/>
          <w:szCs w:val="24"/>
        </w:rPr>
        <w:t>seventy-five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million, </w:t>
      </w:r>
      <w:r w:rsidR="00F127B1" w:rsidRPr="007B1202">
        <w:rPr>
          <w:rFonts w:ascii="Times New Roman" w:hAnsi="Times New Roman" w:cs="Times New Roman"/>
          <w:sz w:val="24"/>
          <w:szCs w:val="24"/>
        </w:rPr>
        <w:t>twenty-eight</w:t>
      </w:r>
      <w:r w:rsidR="00DE35F5" w:rsidRPr="007B1202">
        <w:rPr>
          <w:rFonts w:ascii="Times New Roman" w:hAnsi="Times New Roman" w:cs="Times New Roman"/>
          <w:sz w:val="24"/>
          <w:szCs w:val="24"/>
        </w:rPr>
        <w:t xml:space="preserve"> thousand, two hundred and forty.</w:t>
      </w:r>
    </w:p>
    <w:p w14:paraId="2C0E8320" w14:textId="6CD290ED" w:rsidR="00DE35F5" w:rsidRPr="007B1202" w:rsidRDefault="00DE35F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 xml:space="preserve">(a)  Write the total cost of the </w:t>
      </w:r>
      <w:r w:rsidR="00B42DE9">
        <w:rPr>
          <w:rFonts w:ascii="Times New Roman" w:hAnsi="Times New Roman" w:cs="Times New Roman"/>
          <w:sz w:val="24"/>
          <w:szCs w:val="24"/>
        </w:rPr>
        <w:t>eight</w:t>
      </w:r>
      <w:r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s</w:t>
      </w:r>
      <w:r w:rsidRPr="007B1202">
        <w:rPr>
          <w:rFonts w:ascii="Times New Roman" w:hAnsi="Times New Roman" w:cs="Times New Roman"/>
          <w:sz w:val="24"/>
          <w:szCs w:val="24"/>
        </w:rPr>
        <w:t xml:space="preserve"> in figures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</w:t>
      </w:r>
      <w:r w:rsidRPr="007B1202">
        <w:rPr>
          <w:rFonts w:ascii="Times New Roman" w:hAnsi="Times New Roman" w:cs="Times New Roman"/>
          <w:sz w:val="24"/>
          <w:szCs w:val="24"/>
        </w:rPr>
        <w:t>(1m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ar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>k)</w:t>
      </w:r>
    </w:p>
    <w:p w14:paraId="64927F10" w14:textId="63216D8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3C9272F" w14:textId="529FD4C6" w:rsidR="00DE35F5" w:rsidRDefault="00DE35F5" w:rsidP="007B1202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</w:p>
    <w:p w14:paraId="58B29B60" w14:textId="77777777" w:rsidR="007B1202" w:rsidRPr="007B1202" w:rsidRDefault="007B1202" w:rsidP="007B1202">
      <w:pPr>
        <w:pStyle w:val="Header"/>
        <w:tabs>
          <w:tab w:val="clear" w:pos="4320"/>
          <w:tab w:val="clear" w:pos="8640"/>
        </w:tabs>
        <w:rPr>
          <w:rFonts w:ascii="Times New Roman" w:hAnsi="Times New Roman" w:cs="Times New Roman"/>
          <w:sz w:val="24"/>
          <w:szCs w:val="24"/>
        </w:rPr>
      </w:pPr>
    </w:p>
    <w:p w14:paraId="5107A919" w14:textId="5136BB46" w:rsidR="006531AE" w:rsidRPr="007B1202" w:rsidRDefault="00DE35F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 xml:space="preserve">(b)  Calculate the cost of each </w:t>
      </w:r>
      <w:r w:rsidR="00820AF4" w:rsidRPr="007B1202">
        <w:rPr>
          <w:rFonts w:ascii="Times New Roman" w:hAnsi="Times New Roman" w:cs="Times New Roman"/>
          <w:sz w:val="24"/>
          <w:szCs w:val="24"/>
        </w:rPr>
        <w:t>aircraft</w:t>
      </w:r>
      <w:r w:rsidRPr="007B1202">
        <w:rPr>
          <w:rFonts w:ascii="Times New Roman" w:hAnsi="Times New Roman" w:cs="Times New Roman"/>
          <w:sz w:val="24"/>
          <w:szCs w:val="24"/>
        </w:rPr>
        <w:t>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</w:t>
      </w:r>
      <w:r w:rsidRPr="007B1202">
        <w:rPr>
          <w:rFonts w:ascii="Times New Roman" w:hAnsi="Times New Roman" w:cs="Times New Roman"/>
          <w:sz w:val="24"/>
          <w:szCs w:val="24"/>
        </w:rPr>
        <w:t>(2m</w:t>
      </w:r>
      <w:proofErr w:type="spellStart"/>
      <w:r w:rsidRPr="007B1202">
        <w:rPr>
          <w:rFonts w:ascii="Times New Roman" w:hAnsi="Times New Roman" w:cs="Times New Roman"/>
          <w:sz w:val="24"/>
          <w:szCs w:val="24"/>
          <w:lang w:val="en-GB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</w:t>
      </w:r>
      <w:proofErr w:type="spellEnd"/>
      <w:r w:rsidRPr="007B1202">
        <w:rPr>
          <w:rFonts w:ascii="Times New Roman" w:hAnsi="Times New Roman" w:cs="Times New Roman"/>
          <w:sz w:val="24"/>
          <w:szCs w:val="24"/>
        </w:rPr>
        <w:t>)</w:t>
      </w:r>
    </w:p>
    <w:p w14:paraId="1E24D30C" w14:textId="05C130F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F7FBFF4" w14:textId="2DE8970C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EF77968" w14:textId="06F960A7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7FDA04A" w14:textId="47FB0482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03E8CFF7" w14:textId="157ED6F4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E09062A" w14:textId="77777777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348D58AE" w14:textId="784CE9F8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E676F">
        <w:rPr>
          <w:rFonts w:ascii="Times New Roman" w:hAnsi="Times New Roman" w:cs="Times New Roman"/>
          <w:sz w:val="24"/>
          <w:szCs w:val="24"/>
        </w:rPr>
        <w:t>2. Solve for x in the equation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5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2</m:t>
            </m:r>
          </m:den>
        </m:f>
      </m:oMath>
      <w:r w:rsidRPr="00CE676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</w:t>
      </w:r>
      <w:proofErr w:type="gramStart"/>
      <w:r w:rsidRPr="00CE676F">
        <w:rPr>
          <w:rFonts w:ascii="Times New Roman" w:eastAsiaTheme="minorEastAsia" w:hAnsi="Times New Roman" w:cs="Times New Roman"/>
          <w:sz w:val="24"/>
          <w:szCs w:val="24"/>
        </w:rPr>
        <w:t xml:space="preserve">   (</w:t>
      </w:r>
      <w:proofErr w:type="gramEnd"/>
      <w:r w:rsidRPr="00CE676F">
        <w:rPr>
          <w:rFonts w:ascii="Times New Roman" w:eastAsiaTheme="minorEastAsia" w:hAnsi="Times New Roman" w:cs="Times New Roman"/>
          <w:sz w:val="24"/>
          <w:szCs w:val="24"/>
        </w:rPr>
        <w:t>4mks)</w:t>
      </w:r>
    </w:p>
    <w:p w14:paraId="39B8C4A8" w14:textId="005D3ABA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3A28EF2" w14:textId="5E52952F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13207EB" w14:textId="1766983E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5EB3C24" w14:textId="5666FA3A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79A60F5" w14:textId="77777777" w:rsid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EEDDDE9" w14:textId="77777777" w:rsidR="00CE676F" w:rsidRPr="00CE676F" w:rsidRDefault="00CE676F" w:rsidP="00CE676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0EA7928" w14:textId="2D8FDBC3" w:rsidR="00820AF4" w:rsidRPr="007B1202" w:rsidRDefault="00820AF4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6AA21AAD" w14:textId="181CC513" w:rsidR="00DE35F5" w:rsidRPr="00CE676F" w:rsidRDefault="00CE676F" w:rsidP="00CE676F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CE676F">
        <w:rPr>
          <w:rFonts w:ascii="Times New Roman" w:hAnsi="Times New Roman" w:cs="Times New Roman"/>
          <w:sz w:val="24"/>
          <w:szCs w:val="24"/>
        </w:rPr>
        <w:t xml:space="preserve">. </w:t>
      </w:r>
      <w:r w:rsidR="00583075" w:rsidRPr="00CE676F">
        <w:rPr>
          <w:rFonts w:ascii="Times New Roman" w:hAnsi="Times New Roman" w:cs="Times New Roman"/>
          <w:sz w:val="24"/>
          <w:szCs w:val="24"/>
        </w:rPr>
        <w:t>(a)</w:t>
      </w:r>
      <w:r w:rsidR="00DE35F5" w:rsidRPr="00CE676F">
        <w:rPr>
          <w:rFonts w:ascii="Times New Roman" w:hAnsi="Times New Roman" w:cs="Times New Roman"/>
          <w:sz w:val="24"/>
          <w:szCs w:val="24"/>
        </w:rPr>
        <w:t xml:space="preserve">The number 16200 is given as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. </m:t>
        </m:r>
      </m:oMath>
      <w:r w:rsidR="00DE35F5" w:rsidRPr="00CE676F">
        <w:rPr>
          <w:rFonts w:ascii="Times New Roman" w:eastAsiaTheme="minorEastAsia" w:hAnsi="Times New Roman" w:cs="Times New Roman"/>
          <w:sz w:val="24"/>
          <w:szCs w:val="24"/>
        </w:rPr>
        <w:t xml:space="preserve">Find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+y+z</m:t>
        </m:r>
      </m:oMath>
      <w:r w:rsidR="001B56AE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  <w:t>(1mark)</w:t>
      </w:r>
    </w:p>
    <w:p w14:paraId="1CCDFC5C" w14:textId="0AFA0862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5204C94" w14:textId="7B3E439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EB3B287" w14:textId="6ED4A13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E3968FC" w14:textId="2B7D79C5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7B5358A" w14:textId="4DD3A0BC" w:rsidR="00820AF4" w:rsidRPr="007B1202" w:rsidRDefault="00820AF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797394" w14:textId="4E441F62" w:rsidR="00820AF4" w:rsidRPr="006F0454" w:rsidRDefault="006F0454" w:rsidP="006F0454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b). When another number N is multiplied by 16200, a perfect cube is obtained. Find the least value of N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 w:rsidRPr="006F0454">
        <w:rPr>
          <w:rFonts w:ascii="Times New Roman" w:eastAsiaTheme="minorEastAsia" w:hAnsi="Times New Roman" w:cs="Times New Roman"/>
          <w:sz w:val="24"/>
          <w:szCs w:val="24"/>
        </w:rPr>
        <w:t>(2marks)</w:t>
      </w:r>
    </w:p>
    <w:p w14:paraId="27575DDB" w14:textId="77777777" w:rsidR="007B1202" w:rsidRPr="007B1202" w:rsidRDefault="007B1202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5BF86C3" w14:textId="7FA1E5B1" w:rsidR="00820AF4" w:rsidRPr="007B1202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0F5A500" w14:textId="3F0D28BB" w:rsidR="00820AF4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6E07542" w14:textId="77777777" w:rsidR="001B56AE" w:rsidRPr="007B1202" w:rsidRDefault="001B56AE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78AB32C" w14:textId="77777777" w:rsidR="00820AF4" w:rsidRPr="007B1202" w:rsidRDefault="00820AF4" w:rsidP="007B1202">
      <w:pPr>
        <w:pStyle w:val="ListParagraph"/>
        <w:spacing w:line="24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8FB863F" w14:textId="03C6FE27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4. Given that sin </w:t>
      </w:r>
      <w:bookmarkStart w:id="0" w:name="_Hlk105188621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</m:t>
        </m:r>
        <w:bookmarkEnd w:id="0"/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°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  <w:r w:rsidRPr="007B1202">
        <w:rPr>
          <w:rFonts w:ascii="Times New Roman" w:hAnsi="Times New Roman" w:cs="Times New Roman"/>
          <w:sz w:val="24"/>
          <w:szCs w:val="24"/>
        </w:rPr>
        <w:t xml:space="preserve">  where a is an acute angle find, without using Mathematical tables </w:t>
      </w:r>
    </w:p>
    <w:p w14:paraId="5459E3E5" w14:textId="0410C427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(a)    Cos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°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in the    form of    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rad>
      </m:oMath>
      <w:r w:rsidRPr="007B1202">
        <w:rPr>
          <w:rFonts w:ascii="Times New Roman" w:hAnsi="Times New Roman" w:cs="Times New Roman"/>
          <w:sz w:val="24"/>
          <w:szCs w:val="24"/>
        </w:rPr>
        <w:t xml:space="preserve">, where a and b are rational numbers   </w:t>
      </w:r>
      <w:r w:rsidR="00B42DE9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="00B42DE9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7B1202">
        <w:rPr>
          <w:rFonts w:ascii="Times New Roman" w:hAnsi="Times New Roman" w:cs="Times New Roman"/>
          <w:sz w:val="24"/>
          <w:szCs w:val="24"/>
        </w:rPr>
        <w:t>2marks</w:t>
      </w:r>
      <w:r w:rsidR="00B42DE9">
        <w:rPr>
          <w:rFonts w:ascii="Times New Roman" w:hAnsi="Times New Roman" w:cs="Times New Roman"/>
          <w:sz w:val="24"/>
          <w:szCs w:val="24"/>
        </w:rPr>
        <w:t>)</w:t>
      </w:r>
    </w:p>
    <w:p w14:paraId="2AEEE5F5" w14:textId="29F8B8DA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5D85CA9" w14:textId="7F1D7EE1" w:rsidR="00820AF4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9996704" w14:textId="77777777" w:rsidR="00F127B1" w:rsidRPr="007B1202" w:rsidRDefault="00F127B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8BC2C7C" w14:textId="77777777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88AD33" w14:textId="05FE31BE" w:rsidR="00583075" w:rsidRPr="007B1202" w:rsidRDefault="0058307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(b) </w:t>
      </w:r>
      <m:oMath>
        <m:r>
          <w:rPr>
            <w:rFonts w:ascii="Cambria Math" w:hAnsi="Cambria Math" w:cs="Times New Roman"/>
            <w:sz w:val="24"/>
            <w:szCs w:val="24"/>
          </w:rPr>
          <m:t>Tan (90-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∝</m:t>
        </m:r>
        <m:r>
          <w:rPr>
            <w:rFonts w:ascii="Cambria Math" w:hAnsi="Cambria Math" w:cs="Times New Roman"/>
            <w:sz w:val="24"/>
            <w:szCs w:val="24"/>
          </w:rPr>
          <m:t>)°</m:t>
        </m:r>
      </m:oMath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="00820AF4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>2marks</w:t>
      </w:r>
    </w:p>
    <w:p w14:paraId="4EE41169" w14:textId="1E7CC89B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428A585" w14:textId="1662B689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40169BA" w14:textId="1D7A7603" w:rsidR="00820AF4" w:rsidRDefault="00820AF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E0E2139" w14:textId="77777777" w:rsidR="00F127B1" w:rsidRPr="007B1202" w:rsidRDefault="00F127B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99F91C0" w14:textId="5774F633" w:rsidR="006F1303" w:rsidRPr="007B1202" w:rsidRDefault="00583075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5. 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The area of a rhombus is 60 cm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GB"/>
        </w:rPr>
        <w:t>2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. If the shorter diagonal is 8 cm. Find the perimeter of the rhombus.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ab/>
        <w:t xml:space="preserve">   (</w:t>
      </w:r>
      <w:r w:rsidR="001B56A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4 </w:t>
      </w:r>
      <w:r w:rsidR="006F1303" w:rsidRPr="007B1202">
        <w:rPr>
          <w:rFonts w:ascii="Times New Roman" w:eastAsiaTheme="minorEastAsia" w:hAnsi="Times New Roman" w:cs="Times New Roman"/>
          <w:sz w:val="24"/>
          <w:szCs w:val="24"/>
          <w:lang w:val="en-GB"/>
        </w:rPr>
        <w:t>marks)</w:t>
      </w:r>
      <w:r w:rsidR="006F1303" w:rsidRPr="007B1202">
        <w:rPr>
          <w:rFonts w:ascii="Times New Roman" w:hAnsi="Times New Roman" w:cs="Times New Roman"/>
          <w:position w:val="-4"/>
          <w:sz w:val="24"/>
          <w:szCs w:val="24"/>
          <w:lang w:val="en-GB"/>
        </w:rPr>
        <w:object w:dxaOrig="180" w:dyaOrig="279" w14:anchorId="2A6AA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716792266" r:id="rId8"/>
        </w:object>
      </w:r>
    </w:p>
    <w:p w14:paraId="6F4B2248" w14:textId="306F1E71" w:rsidR="00820AF4" w:rsidRPr="007B1202" w:rsidRDefault="00820AF4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1EF9950" w14:textId="05E8225C" w:rsidR="00820AF4" w:rsidRDefault="00820AF4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57ACFA1" w14:textId="437C33C5" w:rsidR="00F127B1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EDAF612" w14:textId="011EBA6E" w:rsidR="00F127B1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2E2AFAF" w14:textId="77777777" w:rsidR="00F127B1" w:rsidRPr="007B1202" w:rsidRDefault="00F127B1" w:rsidP="007B1202">
      <w:pPr>
        <w:tabs>
          <w:tab w:val="left" w:pos="3780"/>
        </w:tabs>
        <w:spacing w:after="20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3534E22" w14:textId="27428527" w:rsidR="00DE35F5" w:rsidRDefault="00DE35F5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DFAF8BE" w14:textId="77777777" w:rsidR="00F127B1" w:rsidRPr="007B1202" w:rsidRDefault="00F127B1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DF0A95F" w14:textId="4393DFAB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6. </w:t>
      </w:r>
      <w:r w:rsidRPr="007B1202">
        <w:rPr>
          <w:rFonts w:ascii="Times New Roman" w:hAnsi="Times New Roman" w:cs="Times New Roman"/>
          <w:sz w:val="24"/>
          <w:szCs w:val="24"/>
        </w:rPr>
        <w:t>A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</w:rPr>
        <w:t>63kg metal of density 7,000 kg/m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is mou</w:t>
      </w:r>
      <w:r w:rsidR="00820AF4" w:rsidRPr="007B1202">
        <w:rPr>
          <w:rFonts w:ascii="Times New Roman" w:hAnsi="Times New Roman" w:cs="Times New Roman"/>
          <w:sz w:val="24"/>
          <w:szCs w:val="24"/>
          <w:lang w:val="en-GB"/>
        </w:rPr>
        <w:t>l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ded into a </w:t>
      </w:r>
      <w:r w:rsidRPr="007B1202">
        <w:rPr>
          <w:rFonts w:ascii="Times New Roman" w:hAnsi="Times New Roman" w:cs="Times New Roman"/>
          <w:sz w:val="24"/>
          <w:szCs w:val="24"/>
        </w:rPr>
        <w:t xml:space="preserve">rectangular pipe with external dimensions </w:t>
      </w:r>
      <w:r w:rsidR="00DA6EAD">
        <w:rPr>
          <w:rFonts w:ascii="Times New Roman" w:hAnsi="Times New Roman" w:cs="Times New Roman"/>
          <w:sz w:val="24"/>
          <w:szCs w:val="24"/>
        </w:rPr>
        <w:t xml:space="preserve">of </w:t>
      </w:r>
      <w:r w:rsidRPr="007B1202">
        <w:rPr>
          <w:rFonts w:ascii="Times New Roman" w:hAnsi="Times New Roman" w:cs="Times New Roman"/>
          <w:sz w:val="24"/>
          <w:szCs w:val="24"/>
        </w:rPr>
        <w:t>12cm by 15cm and internal dimensions</w:t>
      </w:r>
      <w:r w:rsidR="00DA6EAD">
        <w:rPr>
          <w:rFonts w:ascii="Times New Roman" w:hAnsi="Times New Roman" w:cs="Times New Roman"/>
          <w:sz w:val="24"/>
          <w:szCs w:val="24"/>
        </w:rPr>
        <w:t xml:space="preserve"> of </w:t>
      </w:r>
      <w:r w:rsidRPr="007B1202">
        <w:rPr>
          <w:rFonts w:ascii="Times New Roman" w:hAnsi="Times New Roman" w:cs="Times New Roman"/>
          <w:sz w:val="24"/>
          <w:szCs w:val="24"/>
        </w:rPr>
        <w:t xml:space="preserve">10cm by 12cm. Calculate the length of the pipe in </w:t>
      </w:r>
      <w:r w:rsidR="00DA6EAD" w:rsidRPr="007B1202">
        <w:rPr>
          <w:rFonts w:ascii="Times New Roman" w:hAnsi="Times New Roman" w:cs="Times New Roman"/>
          <w:sz w:val="24"/>
          <w:szCs w:val="24"/>
        </w:rPr>
        <w:t>meters</w:t>
      </w:r>
      <w:r w:rsidRPr="007B1202">
        <w:rPr>
          <w:rFonts w:ascii="Times New Roman" w:hAnsi="Times New Roman" w:cs="Times New Roman"/>
          <w:sz w:val="24"/>
          <w:szCs w:val="24"/>
        </w:rPr>
        <w:t xml:space="preserve">.              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</w:t>
      </w:r>
      <w:r w:rsidR="001B56AE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 w:rsidR="001B56AE">
        <w:rPr>
          <w:rFonts w:ascii="Times New Roman" w:hAnsi="Times New Roman" w:cs="Times New Roman"/>
          <w:sz w:val="24"/>
          <w:szCs w:val="24"/>
        </w:rPr>
        <w:t xml:space="preserve"> </w:t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</w:r>
      <w:r w:rsidR="001B56AE">
        <w:rPr>
          <w:rFonts w:ascii="Times New Roman" w:hAnsi="Times New Roman" w:cs="Times New Roman"/>
          <w:sz w:val="24"/>
          <w:szCs w:val="24"/>
        </w:rPr>
        <w:tab/>
        <w:t>(3marks)</w:t>
      </w:r>
    </w:p>
    <w:p w14:paraId="308F8BA8" w14:textId="0DED8892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C9D0907" w14:textId="7D11BFDE" w:rsidR="00820AF4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2CFAA96D" w14:textId="77777777" w:rsidR="00F127B1" w:rsidRPr="007B1202" w:rsidRDefault="00F127B1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DEF5854" w14:textId="121C7BEA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9CA7AF9" w14:textId="17DCA0CA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611224E" w14:textId="7777777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0285DA3F" w14:textId="6C69C3C2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The position vectors of the points P, Q and R are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and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</m:eqArr>
          </m:e>
        </m:d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respectively. Show that P,</w:t>
      </w:r>
      <w:r w:rsidR="007002B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Q and R are collinear</w:t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</w:r>
      <w:r w:rsidR="001B56AE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57679BD5" w14:textId="3CD21172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61F41ECD" w14:textId="6D4E76E3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7633C930" w14:textId="3BBA37D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71FD0141" w14:textId="122605C4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57B7DA16" w14:textId="43366C70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19EAD47D" w14:textId="60E6840B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06648286" w14:textId="77777777" w:rsidR="00820AF4" w:rsidRPr="007B1202" w:rsidRDefault="00820AF4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6306394D" w14:textId="179F04D1" w:rsidR="00565211" w:rsidRPr="007B1202" w:rsidRDefault="00583075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8. 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In the triangle ABD, BA is parallel, to CE, given that BA= 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>18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cm, CE = 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>8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>cm and AE =</w:t>
      </w:r>
      <w:r w:rsidR="000E5BAC">
        <w:rPr>
          <w:rFonts w:ascii="Times New Roman" w:hAnsi="Times New Roman" w:cs="Times New Roman"/>
          <w:color w:val="000000"/>
          <w:sz w:val="24"/>
          <w:szCs w:val="24"/>
        </w:rPr>
        <w:t xml:space="preserve"> 6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 xml:space="preserve">cm, </w:t>
      </w:r>
    </w:p>
    <w:p w14:paraId="00D118F7" w14:textId="2CF0F68A" w:rsidR="00565211" w:rsidRPr="007B1202" w:rsidRDefault="00820AF4" w:rsidP="007B1202">
      <w:pPr>
        <w:spacing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7B1202">
        <w:rPr>
          <w:rFonts w:ascii="Times New Roman" w:hAnsi="Times New Roman" w:cs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96D6CA5" wp14:editId="0A9675A3">
                <wp:simplePos x="0" y="0"/>
                <wp:positionH relativeFrom="margin">
                  <wp:align>left</wp:align>
                </wp:positionH>
                <wp:positionV relativeFrom="paragraph">
                  <wp:posOffset>68580</wp:posOffset>
                </wp:positionV>
                <wp:extent cx="1895475" cy="1400175"/>
                <wp:effectExtent l="0" t="0" r="0" b="95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1400175"/>
                          <a:chOff x="2235" y="6405"/>
                          <a:chExt cx="2985" cy="2205"/>
                        </a:xfrm>
                      </wpg:grpSpPr>
                      <wps:wsp>
                        <wps:cNvPr id="2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2565" y="6660"/>
                            <a:ext cx="2160" cy="16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3539" y="7380"/>
                            <a:ext cx="1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5"/>
                        <wps:cNvSpPr>
                          <a:spLocks/>
                        </wps:cNvSpPr>
                        <wps:spPr bwMode="auto">
                          <a:xfrm>
                            <a:off x="3435" y="7920"/>
                            <a:ext cx="210" cy="180"/>
                          </a:xfrm>
                          <a:custGeom>
                            <a:avLst/>
                            <a:gdLst>
                              <a:gd name="T0" fmla="*/ 0 w 360"/>
                              <a:gd name="T1" fmla="*/ 180 h 180"/>
                              <a:gd name="T2" fmla="*/ 180 w 360"/>
                              <a:gd name="T3" fmla="*/ 0 h 180"/>
                              <a:gd name="T4" fmla="*/ 360 w 36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180">
                                <a:moveTo>
                                  <a:pt x="0" y="180"/>
                                </a:moveTo>
                                <a:lnTo>
                                  <a:pt x="180" y="0"/>
                                </a:lnTo>
                                <a:lnTo>
                                  <a:pt x="36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6"/>
                        <wps:cNvSpPr>
                          <a:spLocks/>
                        </wps:cNvSpPr>
                        <wps:spPr bwMode="auto">
                          <a:xfrm>
                            <a:off x="2460" y="7785"/>
                            <a:ext cx="210" cy="180"/>
                          </a:xfrm>
                          <a:custGeom>
                            <a:avLst/>
                            <a:gdLst>
                              <a:gd name="T0" fmla="*/ 0 w 360"/>
                              <a:gd name="T1" fmla="*/ 180 h 180"/>
                              <a:gd name="T2" fmla="*/ 180 w 360"/>
                              <a:gd name="T3" fmla="*/ 0 h 180"/>
                              <a:gd name="T4" fmla="*/ 360 w 360"/>
                              <a:gd name="T5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0" h="180">
                                <a:moveTo>
                                  <a:pt x="0" y="180"/>
                                </a:moveTo>
                                <a:lnTo>
                                  <a:pt x="180" y="0"/>
                                </a:lnTo>
                                <a:lnTo>
                                  <a:pt x="36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435" y="76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DE881" w14:textId="77777777" w:rsidR="00565211" w:rsidRDefault="00565211" w:rsidP="00565211">
                              <w:r>
                                <w:t xml:space="preserve">8c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415" y="7440"/>
                            <a:ext cx="85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F2B8C6" w14:textId="4326B804" w:rsidR="00565211" w:rsidRDefault="00565211" w:rsidP="00565211">
                              <w:r>
                                <w:t>18c</w:t>
                              </w:r>
                              <w:r w:rsidR="009369AD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235" y="64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FCC2D8" w14:textId="77777777" w:rsidR="00565211" w:rsidRDefault="00565211" w:rsidP="00565211">
                              <w:r>
                                <w:t xml:space="preserve">A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82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8DA006" w14:textId="77777777" w:rsidR="00565211" w:rsidRDefault="00565211" w:rsidP="00565211">
                              <w:r>
                                <w:t xml:space="preserve">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270" y="820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57D791" w14:textId="77777777" w:rsidR="00565211" w:rsidRDefault="00565211" w:rsidP="00565211">
                              <w: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19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1CA2C" w14:textId="77777777" w:rsidR="00565211" w:rsidRDefault="00565211" w:rsidP="00565211">
                              <w:r>
                                <w:t xml:space="preserve">D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705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EBD08" w14:textId="77777777" w:rsidR="00565211" w:rsidRDefault="00565211" w:rsidP="00565211">
                              <w:pPr>
                                <w:jc w:val="center"/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6D6CA5" id="Group 1" o:spid="_x0000_s1027" style="position:absolute;left:0;text-align:left;margin-left:0;margin-top:5.4pt;width:149.25pt;height:110.25pt;z-index:251659264;mso-position-horizontal:left;mso-position-horizontal-relative:margin" coordorigin="2235,6405" coordsize="2985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" o:spid="_x0000_s1028" type="#_x0000_t6" style="position:absolute;left:2565;top:6660;width:216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"/>
                <v:line id="Line 4" o:spid="_x0000_s1029" style="position:absolute;visibility:visible;mso-wrap-style:square" from="3539,7380" to="3540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shape id="Freeform 5" o:spid="_x0000_s1030" style="position:absolute;left:3435;top:7920;width:210;height:180;visibility:visible;mso-wrap-style:square;v-text-anchor:top" coordsize="36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" path="m,180l180,,360,180e" filled="f">
                  <v:path arrowok="t" o:connecttype="custom" o:connectlocs="0,180;105,0;210,180" o:connectangles="0,0,0"/>
                </v:shape>
                <v:shape id="Freeform 6" o:spid="_x0000_s1031" style="position:absolute;left:2460;top:7785;width:210;height:180;visibility:visible;mso-wrap-style:square;v-text-anchor:top" coordsize="36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" path="m,180l180,,360,180e" filled="f">
                  <v:path arrowok="t" o:connecttype="custom" o:connectlocs="0,180;105,0;210,180" o:connectangles="0,0,0"/>
                </v:shape>
                <v:shape id="Text Box 7" o:spid="_x0000_s1032" type="#_x0000_t202" style="position:absolute;left:3435;top:762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14:paraId="75EDE881" w14:textId="77777777" w:rsidR="00565211" w:rsidRDefault="00565211" w:rsidP="00565211">
                        <w:r>
                          <w:t xml:space="preserve">8cm </w:t>
                        </w:r>
                      </w:p>
                    </w:txbxContent>
                  </v:textbox>
                </v:shape>
                <v:shape id="Text Box 8" o:spid="_x0000_s1033" type="#_x0000_t202" style="position:absolute;left:2415;top:7440;width:855;height: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<v:textbox>
                    <w:txbxContent>
                      <w:p w14:paraId="14F2B8C6" w14:textId="4326B804" w:rsidR="00565211" w:rsidRDefault="00565211" w:rsidP="00565211">
                        <w:r>
                          <w:t>18c</w:t>
                        </w:r>
                        <w:r w:rsidR="009369AD">
                          <w:t>m</w:t>
                        </w:r>
                      </w:p>
                    </w:txbxContent>
                  </v:textbox>
                </v:shape>
                <v:shape id="Text Box 9" o:spid="_x0000_s1034" type="#_x0000_t202" style="position:absolute;left:2235;top:64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" filled="f" stroked="f" strokecolor="blue">
                  <v:textbox>
                    <w:txbxContent>
                      <w:p w14:paraId="2FFCC2D8" w14:textId="77777777" w:rsidR="00565211" w:rsidRDefault="00565211" w:rsidP="00565211">
                        <w:r>
                          <w:t xml:space="preserve">A </w:t>
                        </w:r>
                      </w:p>
                    </w:txbxContent>
                  </v:textbox>
                </v:shape>
                <v:shape id="Text Box 10" o:spid="_x0000_s1035" type="#_x0000_t202" style="position:absolute;left:2340;top:82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" filled="f" stroked="f" strokecolor="blue">
                  <v:textbox>
                    <w:txbxContent>
                      <w:p w14:paraId="338DA006" w14:textId="77777777" w:rsidR="00565211" w:rsidRDefault="00565211" w:rsidP="00565211">
                        <w:r>
                          <w:t xml:space="preserve">B </w:t>
                        </w:r>
                      </w:p>
                    </w:txbxContent>
                  </v:textbox>
                </v:shape>
                <v:shape id="Text Box 11" o:spid="_x0000_s1036" type="#_x0000_t202" style="position:absolute;left:3270;top:8205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<v:textbox>
                    <w:txbxContent>
                      <w:p w14:paraId="6257D791" w14:textId="77777777" w:rsidR="00565211" w:rsidRDefault="00565211" w:rsidP="00565211">
                        <w:r>
                          <w:t xml:space="preserve">C </w:t>
                        </w:r>
                      </w:p>
                    </w:txbxContent>
                  </v:textbox>
                </v:shape>
                <v:shape id="Text Box 12" o:spid="_x0000_s1037" type="#_x0000_t202" style="position:absolute;left:4500;top:819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" filled="f" stroked="f" strokecolor="blue">
                  <v:textbox>
                    <w:txbxContent>
                      <w:p w14:paraId="1291CA2C" w14:textId="77777777" w:rsidR="00565211" w:rsidRDefault="00565211" w:rsidP="00565211">
                        <w:r>
                          <w:t xml:space="preserve">D </w:t>
                        </w:r>
                      </w:p>
                    </w:txbxContent>
                  </v:textbox>
                </v:shape>
                <v:shape id="Text Box 13" o:spid="_x0000_s1038" type="#_x0000_t202" style="position:absolute;left:3195;top:705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" filled="f" stroked="f" strokecolor="blue">
                  <v:textbox>
                    <w:txbxContent>
                      <w:p w14:paraId="3A8EBD08" w14:textId="77777777" w:rsidR="00565211" w:rsidRDefault="00565211" w:rsidP="00565211">
                        <w:pPr>
                          <w:jc w:val="center"/>
                        </w:pPr>
                        <w:r>
                          <w:t>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>find the length of DE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35F0B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D27335">
        <w:rPr>
          <w:rFonts w:ascii="Times New Roman" w:hAnsi="Times New Roman" w:cs="Times New Roman"/>
          <w:color w:val="000000"/>
          <w:sz w:val="24"/>
          <w:szCs w:val="24"/>
        </w:rPr>
        <w:t>3marks</w:t>
      </w:r>
      <w:r w:rsidR="00935F0B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65211" w:rsidRPr="007B120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70B774F9" w14:textId="77777777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90F6BF8" w14:textId="58F01111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CCB9078" w14:textId="77777777" w:rsidR="00820AF4" w:rsidRPr="007B1202" w:rsidRDefault="00820AF4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3B59739" w14:textId="2D9A49FC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3151A00" w14:textId="6ABD7F6F" w:rsidR="00820AF4" w:rsidRDefault="00820AF4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2CEC3BB" w14:textId="5137A0D1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E21617F" w14:textId="41A62160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D5B2A5B" w14:textId="4D74ADAA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0372CFA" w14:textId="2FC51A9C" w:rsidR="00E07FCB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79A9775" w14:textId="77777777" w:rsidR="00E07FCB" w:rsidRPr="007B1202" w:rsidRDefault="00E07FCB" w:rsidP="007B1202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C915EE4" w14:textId="0C55BA01" w:rsidR="000E5BAC" w:rsidRDefault="00DB6EA7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  <w:r w:rsidRPr="007B1202">
        <w:rPr>
          <w:color w:val="000000"/>
        </w:rPr>
        <w:t xml:space="preserve">9. </w:t>
      </w:r>
      <w:r w:rsidR="00565211" w:rsidRPr="007B1202">
        <w:rPr>
          <w:color w:val="000000"/>
        </w:rPr>
        <w:t xml:space="preserve">Given the equation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9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4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3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x</m:t>
                </m:r>
              </m:sup>
            </m:sSup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9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-4</m:t>
                </m:r>
              </m:sup>
            </m:sSup>
          </m:den>
        </m:f>
      </m:oMath>
      <w:r w:rsidR="00A32F7B">
        <w:rPr>
          <w:color w:val="000000"/>
        </w:rPr>
        <w:t xml:space="preserve"> , </w:t>
      </w:r>
      <w:r w:rsidR="00565211" w:rsidRPr="007B1202">
        <w:rPr>
          <w:color w:val="000000"/>
        </w:rPr>
        <w:t xml:space="preserve">solve for x to its simplest form.   </w:t>
      </w:r>
      <w:r w:rsidR="00A32F7B">
        <w:rPr>
          <w:color w:val="000000"/>
        </w:rPr>
        <w:tab/>
      </w:r>
      <w:r w:rsidR="00A32F7B">
        <w:rPr>
          <w:color w:val="000000"/>
        </w:rPr>
        <w:tab/>
      </w:r>
      <w:r w:rsidR="00A32F7B">
        <w:rPr>
          <w:color w:val="000000"/>
        </w:rPr>
        <w:tab/>
      </w:r>
      <w:r w:rsidR="00565211" w:rsidRPr="007B1202">
        <w:rPr>
          <w:color w:val="000000"/>
        </w:rPr>
        <w:t>(3 m</w:t>
      </w:r>
      <w:r w:rsidR="00A32F7B">
        <w:rPr>
          <w:color w:val="000000"/>
        </w:rPr>
        <w:t>ar</w:t>
      </w:r>
      <w:r w:rsidR="00565211" w:rsidRPr="007B1202">
        <w:rPr>
          <w:color w:val="000000"/>
        </w:rPr>
        <w:t>ks)</w:t>
      </w:r>
    </w:p>
    <w:p w14:paraId="084BB575" w14:textId="77777777" w:rsidR="000E5BAC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573960DB" w14:textId="4F45852E" w:rsidR="000E5BAC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9130476" w14:textId="77777777" w:rsidR="000E5BAC" w:rsidRPr="007B1202" w:rsidRDefault="000E5BAC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76FAA90A" w14:textId="77777777" w:rsidR="00565211" w:rsidRPr="007B1202" w:rsidRDefault="00565211" w:rsidP="007B1202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A Kenyan company received M US Dollars. The money was converted into Kenyan shillings in a bank which buys and sells foreign currencies.                 </w:t>
      </w:r>
    </w:p>
    <w:p w14:paraId="0933EAE8" w14:textId="2E0D7568" w:rsidR="00565211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u w:val="single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</w:t>
      </w:r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Buying (in Ksh.)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</w:t>
      </w:r>
      <w:r w:rsidRPr="007B1202">
        <w:rPr>
          <w:rFonts w:ascii="Times New Roman" w:hAnsi="Times New Roman" w:cs="Times New Roman"/>
          <w:sz w:val="24"/>
          <w:szCs w:val="24"/>
          <w:u w:val="single"/>
          <w:lang w:val="en-GB"/>
        </w:rPr>
        <w:t>Selling (in Ksh.)</w:t>
      </w:r>
    </w:p>
    <w:p w14:paraId="555DDC3D" w14:textId="46DB6883" w:rsidR="00DB6C72" w:rsidRPr="00DB6C72" w:rsidRDefault="00DB6C72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1Sterling 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>Pound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  <w:t>145.78</w:t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A6FCF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146.64</w:t>
      </w:r>
    </w:p>
    <w:p w14:paraId="719F1B2F" w14:textId="77777777" w:rsidR="00820AF4" w:rsidRPr="007B1202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` US Dollar                                         110.66                                           110.86</w:t>
      </w:r>
    </w:p>
    <w:p w14:paraId="73F4D2B5" w14:textId="52F9E58C" w:rsidR="00820AF4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If the company received Ksh. 15,132, 000, calculate the amount M</w:t>
      </w:r>
      <w:r w:rsidR="0023534F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received in US Dollars.                                                                                                             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  <w:t>(</w:t>
      </w:r>
      <w:r w:rsidR="00D27335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>marks)</w:t>
      </w:r>
    </w:p>
    <w:p w14:paraId="46A102C2" w14:textId="40B1339A" w:rsidR="000E5BAC" w:rsidRDefault="000E5BAC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69157B73" w14:textId="782DE92E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45773F6" w14:textId="7A086DB8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0662561" w14:textId="59B4C5B1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710EDC6" w14:textId="77777777" w:rsidR="00E07FCB" w:rsidRPr="007B1202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EA27297" w14:textId="2D078C9C" w:rsidR="009966B3" w:rsidRPr="007B1202" w:rsidRDefault="009966B3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11.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20AF4" w:rsidRPr="007B1202">
        <w:rPr>
          <w:rFonts w:ascii="Times New Roman" w:eastAsiaTheme="minorEastAsia" w:hAnsi="Times New Roman" w:cs="Times New Roman"/>
          <w:sz w:val="24"/>
          <w:szCs w:val="24"/>
        </w:rPr>
        <w:t>T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wo interior angles of an irregular n sided polygon is 117 each. The remaining exterior angles are 39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each. Calculate the number of sides of the polygon</w:t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</w:r>
      <w:r w:rsidR="000E5BAC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7C77BE3D" w14:textId="18CA12EA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B444C17" w14:textId="2627C0DC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E1E7BBB" w14:textId="15AA02F5" w:rsidR="0046766A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403304" w14:textId="57F1FB44" w:rsidR="000E5BAC" w:rsidRDefault="000E5BAC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9413F3C" w14:textId="77777777" w:rsidR="000E5BAC" w:rsidRPr="007B1202" w:rsidRDefault="000E5BAC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8115A20" w14:textId="0CBB50CD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9176D6A" w14:textId="77777777" w:rsidR="0046766A" w:rsidRPr="007B1202" w:rsidRDefault="0046766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D9488E" w14:textId="1E7D61BC" w:rsidR="00E07FCB" w:rsidRPr="007B1202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7B1202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30917A6" wp14:editId="55DE4F7C">
                <wp:simplePos x="0" y="0"/>
                <wp:positionH relativeFrom="column">
                  <wp:posOffset>1454150</wp:posOffset>
                </wp:positionH>
                <wp:positionV relativeFrom="paragraph">
                  <wp:posOffset>1529715</wp:posOffset>
                </wp:positionV>
                <wp:extent cx="1895475" cy="242570"/>
                <wp:effectExtent l="13970" t="10795" r="5080" b="13335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242570"/>
                          <a:chOff x="5530" y="10461"/>
                          <a:chExt cx="2985" cy="382"/>
                        </a:xfrm>
                      </wpg:grpSpPr>
                      <wps:wsp>
                        <wps:cNvPr id="15" name="AutoShap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30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5680" y="1047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866" y="10461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52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38" y="1047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406" y="1047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6592" y="1046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760" y="10491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946" y="1047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7114" y="10485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282" y="1050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7468" y="1049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636" y="1050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822" y="10509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8008" y="10497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8194" y="10503"/>
                            <a:ext cx="321" cy="3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1C9A3B" id="Group 14" o:spid="_x0000_s1026" style="position:absolute;margin-left:114.5pt;margin-top:120.45pt;width:149.25pt;height:19.1pt;z-index:251661312" coordorigin="5530,10461" coordsize="2985,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27" type="#_x0000_t32" style="position:absolute;left:5530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<v:shape id="AutoShape 16" o:spid="_x0000_s1028" type="#_x0000_t32" style="position:absolute;left:5680;top:1047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<v:shape id="AutoShape 17" o:spid="_x0000_s1029" type="#_x0000_t32" style="position:absolute;left:5866;top:10461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KIiwQAAANs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Z/w90s6QK5/AQAA//8DAFBLAQItABQABgAIAAAAIQDb4fbL7gAAAIUBAAATAAAAAAAAAAAAAAAA&#10;AAAAAABbQ29udGVudF9UeXBlc10ueG1sUEsBAi0AFAAGAAgAAAAhAFr0LFu/AAAAFQEAAAsAAAAA&#10;AAAAAAAAAAAAHwEAAF9yZWxzLy5yZWxzUEsBAi0AFAAGAAgAAAAhAHTkoiLBAAAA2wAAAA8AAAAA&#10;AAAAAAAAAAAABwIAAGRycy9kb3ducmV2LnhtbFBLBQYAAAAAAwADALcAAAD1AgAAAAA=&#10;"/>
                <v:shape id="AutoShape 18" o:spid="_x0000_s1030" type="#_x0000_t32" style="position:absolute;left:6052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zZQ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9g5RcZQG//AQAA//8DAFBLAQItABQABgAIAAAAIQDb4fbL7gAAAIUBAAATAAAAAAAAAAAA&#10;AAAAAAAAAABbQ29udGVudF9UeXBlc10ueG1sUEsBAi0AFAAGAAgAAAAhAFr0LFu/AAAAFQEAAAsA&#10;AAAAAAAAAAAAAAAAHwEAAF9yZWxzLy5yZWxzUEsBAi0AFAAGAAgAAAAhAAV7NlDEAAAA2wAAAA8A&#10;AAAAAAAAAAAAAAAABwIAAGRycy9kb3ducmV2LnhtbFBLBQYAAAAAAwADALcAAAD4AgAAAAA=&#10;"/>
                <v:shape id="AutoShape 19" o:spid="_x0000_s1031" type="#_x0000_t32" style="position:absolute;left:6238;top:1047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<v:shape id="AutoShape 20" o:spid="_x0000_s1032" type="#_x0000_t32" style="position:absolute;left:6406;top:1047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fDr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VqfvqQfIHe/AAAA//8DAFBLAQItABQABgAIAAAAIQDb4fbL7gAAAIUBAAATAAAAAAAAAAAAAAAA&#10;AAAAAABbQ29udGVudF9UeXBlc10ueG1sUEsBAi0AFAAGAAgAAAAhAFr0LFu/AAAAFQEAAAsAAAAA&#10;AAAAAAAAAAAAHwEAAF9yZWxzLy5yZWxzUEsBAi0AFAAGAAgAAAAhADVh8OvBAAAA2wAAAA8AAAAA&#10;AAAAAAAAAAAABwIAAGRycy9kb3ducmV2LnhtbFBLBQYAAAAAAwADALcAAAD1AgAAAAA=&#10;"/>
                <v:shape id="AutoShape 21" o:spid="_x0000_s1033" type="#_x0000_t32" style="position:absolute;left:6592;top:1046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<v:shape id="AutoShape 22" o:spid="_x0000_s1034" type="#_x0000_t32" style="position:absolute;left:6760;top:10491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<v:shape id="AutoShape 23" o:spid="_x0000_s1035" type="#_x0000_t32" style="position:absolute;left:6946;top:1047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6c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xbNunMMAAADbAAAADwAA&#10;AAAAAAAAAAAAAAAHAgAAZHJzL2Rvd25yZXYueG1sUEsFBgAAAAADAAMAtwAAAPcCAAAAAA==&#10;"/>
                <v:shape id="AutoShape 24" o:spid="_x0000_s1036" type="#_x0000_t32" style="position:absolute;left:7114;top:10485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vbo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Slr26MMAAADbAAAADwAA&#10;AAAAAAAAAAAAAAAHAgAAZHJzL2Rvd25yZXYueG1sUEsFBgAAAAADAAMAtwAAAPcCAAAAAA==&#10;"/>
                <v:shape id="AutoShape 25" o:spid="_x0000_s1037" type="#_x0000_t32" style="position:absolute;left:7282;top:1050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  <v:shape id="AutoShape 26" o:spid="_x0000_s1038" type="#_x0000_t32" style="position:absolute;left:7468;top:1049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<v:shape id="AutoShape 27" o:spid="_x0000_s1039" type="#_x0000_t32" style="position:absolute;left:7636;top:1050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<v:shape id="AutoShape 28" o:spid="_x0000_s1040" type="#_x0000_t32" style="position:absolute;left:7822;top:10509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zt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RqbvqQfIHe/AAAA//8DAFBLAQItABQABgAIAAAAIQDb4fbL7gAAAIUBAAATAAAAAAAAAAAAAAAA&#10;AAAAAABbQ29udGVudF9UeXBlc10ueG1sUEsBAi0AFAAGAAgAAAAhAFr0LFu/AAAAFQEAAAsAAAAA&#10;AAAAAAAAAAAAHwEAAF9yZWxzLy5yZWxzUEsBAi0AFAAGAAgAAAAhAMsX/O3BAAAA2wAAAA8AAAAA&#10;AAAAAAAAAAAABwIAAGRycy9kb3ducmV2LnhtbFBLBQYAAAAAAwADALcAAAD1AgAAAAA=&#10;"/>
                <v:shape id="AutoShape 29" o:spid="_x0000_s1041" type="#_x0000_t32" style="position:absolute;left:8008;top:10497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<v:shape id="AutoShape 30" o:spid="_x0000_s1042" type="#_x0000_t32" style="position:absolute;left:8194;top:10503;width:321;height:3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Y2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sLhmNsAAAADbAAAADwAAAAAA&#10;AAAAAAAAAAAHAgAAZHJzL2Rvd25yZXYueG1sUEsFBgAAAAADAAMAtwAAAPQCAAAAAA==&#10;"/>
              </v:group>
            </w:pict>
          </mc:Fallback>
        </mc:AlternateContent>
      </w:r>
      <w:r w:rsidR="009966B3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12. 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 xml:space="preserve">Determine the inequalities that represent and satisfies the unshaded region      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ab/>
      </w:r>
      <w:r w:rsidR="00D82FD8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gramStart"/>
      <w:r w:rsidR="00D82FD8">
        <w:rPr>
          <w:rFonts w:ascii="Times New Roman" w:eastAsia="Calibri" w:hAnsi="Times New Roman" w:cs="Times New Roman"/>
          <w:sz w:val="24"/>
          <w:szCs w:val="24"/>
        </w:rPr>
        <w:t xml:space="preserve">   (</w:t>
      </w:r>
      <w:proofErr w:type="gramEnd"/>
      <w:r w:rsidR="00D82FD8">
        <w:rPr>
          <w:rFonts w:ascii="Times New Roman" w:eastAsia="Calibri" w:hAnsi="Times New Roman" w:cs="Times New Roman"/>
          <w:sz w:val="24"/>
          <w:szCs w:val="24"/>
        </w:rPr>
        <w:t>3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>m</w:t>
      </w:r>
      <w:r w:rsidR="000E5BAC">
        <w:rPr>
          <w:rFonts w:ascii="Times New Roman" w:eastAsia="Calibri" w:hAnsi="Times New Roman" w:cs="Times New Roman"/>
          <w:sz w:val="24"/>
          <w:szCs w:val="24"/>
        </w:rPr>
        <w:t>ar</w:t>
      </w:r>
      <w:r w:rsidR="009966B3" w:rsidRPr="007B1202">
        <w:rPr>
          <w:rFonts w:ascii="Times New Roman" w:eastAsia="Calibri" w:hAnsi="Times New Roman" w:cs="Times New Roman"/>
          <w:sz w:val="24"/>
          <w:szCs w:val="24"/>
        </w:rPr>
        <w:t>ks</w:t>
      </w:r>
      <w:r w:rsidR="00D82FD8">
        <w:rPr>
          <w:rFonts w:ascii="Times New Roman" w:eastAsia="Calibri" w:hAnsi="Times New Roman" w:cs="Times New Roman"/>
          <w:sz w:val="24"/>
          <w:szCs w:val="24"/>
        </w:rPr>
        <w:t>)</w:t>
      </w:r>
      <w:r w:rsidRPr="007B120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9966B3" w:rsidRPr="007B1202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9966B3" w:rsidRPr="007B1202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E9A1E2F" wp14:editId="7984F89E">
            <wp:extent cx="4011295" cy="2466975"/>
            <wp:effectExtent l="19050" t="0" r="8255" b="0"/>
            <wp:docPr id="13" name="Picture 13" descr="maths pp1 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ths pp1 q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29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7F6399" w14:textId="708357A0" w:rsidR="006734BA" w:rsidRPr="007B1202" w:rsidRDefault="006734B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t xml:space="preserve">14. </w:t>
      </w:r>
      <w:r w:rsidRPr="007B1202">
        <w:rPr>
          <w:rFonts w:ascii="Times New Roman" w:hAnsi="Times New Roman" w:cs="Times New Roman"/>
          <w:sz w:val="24"/>
          <w:szCs w:val="24"/>
        </w:rPr>
        <w:t xml:space="preserve">There are two grades of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rice</w:t>
      </w:r>
      <w:r w:rsidRPr="007B1202">
        <w:rPr>
          <w:rFonts w:ascii="Times New Roman" w:hAnsi="Times New Roman" w:cs="Times New Roman"/>
          <w:sz w:val="24"/>
          <w:szCs w:val="24"/>
        </w:rPr>
        <w:t>, grade A and Grade B. Grade A costs Sh 80 per Kg while Grade</w:t>
      </w:r>
      <w:r w:rsidR="0046766A"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</w:rPr>
        <w:t xml:space="preserve">B costs Sh 60 per Kg. </w:t>
      </w:r>
      <w:r w:rsidRPr="007B1202">
        <w:rPr>
          <w:rFonts w:ascii="Times New Roman" w:hAnsi="Times New Roman" w:cs="Times New Roman"/>
          <w:bCs/>
          <w:sz w:val="24"/>
          <w:szCs w:val="24"/>
        </w:rPr>
        <w:t>In what ratio must</w:t>
      </w:r>
      <w:r w:rsidRPr="007B1202">
        <w:rPr>
          <w:rFonts w:ascii="Times New Roman" w:hAnsi="Times New Roman" w:cs="Times New Roman"/>
          <w:sz w:val="24"/>
          <w:szCs w:val="24"/>
        </w:rPr>
        <w:t xml:space="preserve"> the two be mixed in order to produce a blend costing Sh 75 per Kg.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</w:t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E5BAC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</w:t>
      </w:r>
      <w:r w:rsidRPr="007B1202">
        <w:rPr>
          <w:rFonts w:ascii="Times New Roman" w:hAnsi="Times New Roman" w:cs="Times New Roman"/>
          <w:sz w:val="24"/>
          <w:szCs w:val="24"/>
        </w:rPr>
        <w:t>(3marks)</w:t>
      </w:r>
    </w:p>
    <w:p w14:paraId="6CD59CB5" w14:textId="59E9BDA5" w:rsidR="0046766A" w:rsidRPr="007B1202" w:rsidRDefault="0046766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71D4060" w14:textId="4B1B2337" w:rsidR="0046766A" w:rsidRDefault="0046766A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B22DE7A" w14:textId="33BDE4EF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046CFC" w14:textId="77777777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7EF85EF" w14:textId="1FD5AFF4" w:rsidR="00D82FD8" w:rsidRDefault="00D82FD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3CBE427" w14:textId="77777777" w:rsidR="00E07FCB" w:rsidRDefault="00E07FCB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B6663D5" w14:textId="77777777" w:rsidR="00D82FD8" w:rsidRPr="007B1202" w:rsidRDefault="00D82FD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03B33FE" w14:textId="0D2E20C7" w:rsidR="0046766A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15. </w:t>
      </w:r>
      <w:r w:rsidR="0023534F">
        <w:rPr>
          <w:rFonts w:ascii="Times New Roman" w:eastAsiaTheme="minorEastAsia" w:hAnsi="Times New Roman" w:cs="Times New Roman"/>
          <w:sz w:val="24"/>
          <w:szCs w:val="24"/>
        </w:rPr>
        <w:t>O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ne of the three vertices of triangle ABC is A (</w:t>
      </w:r>
      <w:proofErr w:type="gramStart"/>
      <w:r w:rsidRPr="007B1202">
        <w:rPr>
          <w:rFonts w:ascii="Times New Roman" w:eastAsiaTheme="minorEastAsia" w:hAnsi="Times New Roman" w:cs="Times New Roman"/>
          <w:sz w:val="24"/>
          <w:szCs w:val="24"/>
        </w:rPr>
        <w:t>2,-</w:t>
      </w:r>
      <w:proofErr w:type="gramEnd"/>
      <w:r w:rsidRPr="007B1202">
        <w:rPr>
          <w:rFonts w:ascii="Times New Roman" w:eastAsiaTheme="minorEastAsia" w:hAnsi="Times New Roman" w:cs="Times New Roman"/>
          <w:sz w:val="24"/>
          <w:szCs w:val="24"/>
        </w:rPr>
        <w:t>3). Point A is mapped onto A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I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(-4, 7) under a reflection on mirror line </w:t>
      </w:r>
      <w:r w:rsidR="0023534F">
        <w:rPr>
          <w:rFonts w:ascii="Times New Roman" w:eastAsiaTheme="minorEastAsia" w:hAnsi="Times New Roman" w:cs="Times New Roman"/>
          <w:i/>
          <w:iCs/>
          <w:sz w:val="24"/>
          <w:szCs w:val="24"/>
        </w:rPr>
        <w:t>M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. find the equation of the mirror-line</w:t>
      </w:r>
      <w:r w:rsidR="0023534F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23534F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>M</w:t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ab/>
        <w:t>(3marks)</w:t>
      </w:r>
    </w:p>
    <w:p w14:paraId="7E440F1D" w14:textId="1404D0C3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7C97AD2" w14:textId="277983B0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BBDAFA8" w14:textId="3708AD21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62E69072" w14:textId="42404DDD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37F7F911" w14:textId="3F1ADC97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048D576A" w14:textId="3D5F26B8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314083E2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1D6FA8F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424BDF7D" w14:textId="2C52E68F" w:rsidR="006F1303" w:rsidRPr="007B1202" w:rsidRDefault="00900ED6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GB"/>
        </w:rPr>
        <w:object w:dxaOrig="1440" w:dyaOrig="1440" w14:anchorId="05308928">
          <v:shape id="_x0000_s1055" type="#_x0000_t75" style="position:absolute;margin-left:0;margin-top:0;width:.9pt;height:.9pt;z-index:251667456;mso-position-horizontal-relative:text;mso-position-vertical-relative:text">
            <v:imagedata r:id="rId10" o:title=""/>
            <w10:wrap type="square"/>
          </v:shape>
          <o:OLEObject Type="Embed" ProgID="FXDraw3.Document" ShapeID="_x0000_s1055" DrawAspect="Content" ObjectID="_1716792267" r:id="rId11"/>
        </w:object>
      </w:r>
      <w:r w:rsidR="00E07FCB">
        <w:rPr>
          <w:rFonts w:ascii="Times New Roman" w:eastAsia="Calibri" w:hAnsi="Times New Roman" w:cs="Times New Roman"/>
          <w:noProof/>
          <w:sz w:val="24"/>
          <w:szCs w:val="24"/>
        </w:rPr>
        <w:t xml:space="preserve">16. </w:t>
      </w:r>
      <w:r w:rsidR="006F1303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 camp has enough food ration to last 10,000 refugees for 35 days. After 5 days, 2500 more refugees arrived in the camp. If all are now put on a half ration, how much longer will the food last? </w:t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07FC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6F1303" w:rsidRPr="007B1202">
        <w:rPr>
          <w:rFonts w:ascii="Times New Roman" w:hAnsi="Times New Roman" w:cs="Times New Roman"/>
          <w:sz w:val="24"/>
          <w:szCs w:val="24"/>
          <w:lang w:val="en-GB"/>
        </w:rPr>
        <w:t>(3 marks)</w:t>
      </w:r>
    </w:p>
    <w:p w14:paraId="1CF5588A" w14:textId="49704929" w:rsidR="006734BA" w:rsidRPr="007B1202" w:rsidRDefault="006734B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3B393C4" w14:textId="66BCBBB1" w:rsidR="0046766A" w:rsidRDefault="0046766A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71796B9C" w14:textId="5A22389B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6DE272BD" w14:textId="2358B419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D01EB3E" w14:textId="6DAA59ED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5D70D0A" w14:textId="17B4ABA8" w:rsidR="00D82FD8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092A085A" w14:textId="77777777" w:rsidR="00E07FCB" w:rsidRDefault="00E07FCB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2AC1A2E0" w14:textId="77777777" w:rsidR="00D82FD8" w:rsidRPr="007B1202" w:rsidRDefault="00D82FD8" w:rsidP="007B1202">
      <w:pPr>
        <w:spacing w:line="240" w:lineRule="auto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5A294C15" w14:textId="4D641F39" w:rsidR="0046766A" w:rsidRDefault="00D82FD8" w:rsidP="00D82FD8">
      <w:pPr>
        <w:spacing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lastRenderedPageBreak/>
        <w:t>SECTION II</w:t>
      </w:r>
      <w:r w:rsidR="00881482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t xml:space="preserve"> (</w:t>
      </w:r>
      <w:r w:rsidR="00881482" w:rsidRPr="00881482">
        <w:rPr>
          <w:rFonts w:ascii="Times New Roman" w:eastAsia="Calibri" w:hAnsi="Times New Roman" w:cs="Times New Roman"/>
          <w:noProof/>
          <w:sz w:val="24"/>
          <w:szCs w:val="24"/>
        </w:rPr>
        <w:t>50 marks</w:t>
      </w:r>
      <w:r w:rsidR="00881482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t>)</w:t>
      </w:r>
    </w:p>
    <w:p w14:paraId="150EAA3F" w14:textId="43D87E72" w:rsidR="00881482" w:rsidRPr="00881482" w:rsidRDefault="00881482" w:rsidP="00D82FD8">
      <w:pPr>
        <w:spacing w:line="240" w:lineRule="auto"/>
        <w:jc w:val="center"/>
        <w:rPr>
          <w:rFonts w:ascii="Times New Roman" w:eastAsia="Calibri" w:hAnsi="Times New Roman" w:cs="Times New Roman"/>
          <w:i/>
          <w:iCs/>
          <w:noProof/>
          <w:sz w:val="24"/>
          <w:szCs w:val="24"/>
        </w:rPr>
      </w:pPr>
      <w:r w:rsidRPr="0088148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 xml:space="preserve">Answer any </w:t>
      </w:r>
      <w:r w:rsidRPr="00881482">
        <w:rPr>
          <w:rFonts w:ascii="Times New Roman" w:eastAsia="Calibri" w:hAnsi="Times New Roman" w:cs="Times New Roman"/>
          <w:b/>
          <w:bCs/>
          <w:i/>
          <w:iCs/>
          <w:noProof/>
          <w:sz w:val="24"/>
          <w:szCs w:val="24"/>
        </w:rPr>
        <w:t>five</w:t>
      </w:r>
      <w:r w:rsidRPr="00881482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t xml:space="preserve"> questions from this section on the spaces provided.</w:t>
      </w:r>
    </w:p>
    <w:p w14:paraId="41E4C5A3" w14:textId="3304BF95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  <w:r w:rsidRPr="007B1202">
        <w:rPr>
          <w:rFonts w:eastAsia="Calibri"/>
          <w:noProof/>
        </w:rPr>
        <w:t xml:space="preserve">17. </w:t>
      </w:r>
      <w:r w:rsidRPr="007B1202">
        <w:rPr>
          <w:color w:val="000000"/>
        </w:rPr>
        <w:t xml:space="preserve">a). A particle moving at </w:t>
      </w:r>
      <m:oMath>
        <m:r>
          <w:rPr>
            <w:rFonts w:ascii="Cambria Math" w:hAnsi="Cambria Math"/>
            <w:color w:val="000000"/>
          </w:rPr>
          <m:t>20 m/s</m:t>
        </m:r>
      </m:oMath>
      <w:r w:rsidRPr="007B1202">
        <w:rPr>
          <w:color w:val="000000"/>
        </w:rPr>
        <w:t xml:space="preserve"> accelerates to </w:t>
      </w:r>
      <m:oMath>
        <m:r>
          <w:rPr>
            <w:rFonts w:ascii="Cambria Math" w:hAnsi="Cambria Math"/>
            <w:color w:val="000000"/>
          </w:rPr>
          <m:t>30 m/s</m:t>
        </m:r>
      </m:oMath>
      <w:r w:rsidRPr="007B1202">
        <w:rPr>
          <w:color w:val="000000"/>
        </w:rPr>
        <w:t xml:space="preserve"> in </w:t>
      </w:r>
      <m:oMath>
        <m:r>
          <w:rPr>
            <w:rFonts w:ascii="Cambria Math" w:hAnsi="Cambria Math"/>
            <w:color w:val="000000"/>
          </w:rPr>
          <m:t>5</m:t>
        </m:r>
      </m:oMath>
      <w:r w:rsidRPr="007B1202">
        <w:rPr>
          <w:color w:val="000000"/>
        </w:rPr>
        <w:t xml:space="preserve"> seconds then travels at this speed for </w:t>
      </w:r>
      <m:oMath>
        <m:r>
          <w:rPr>
            <w:rFonts w:ascii="Cambria Math" w:hAnsi="Cambria Math"/>
            <w:color w:val="000000"/>
          </w:rPr>
          <m:t>10</m:t>
        </m:r>
      </m:oMath>
      <w:r w:rsidRPr="007B1202">
        <w:rPr>
          <w:color w:val="000000"/>
        </w:rPr>
        <w:t xml:space="preserve"> seconds before decelerating to rest in </w:t>
      </w:r>
      <m:oMath>
        <m:r>
          <w:rPr>
            <w:rFonts w:ascii="Cambria Math" w:hAnsi="Cambria Math"/>
            <w:color w:val="000000"/>
          </w:rPr>
          <m:t>4</m:t>
        </m:r>
      </m:oMath>
      <w:r w:rsidRPr="007B1202">
        <w:rPr>
          <w:color w:val="000000"/>
        </w:rPr>
        <w:t xml:space="preserve"> seconds. Draw a velocity –time graph and use it to calculate the distance covered by the particle in </w:t>
      </w:r>
      <m:oMath>
        <m:r>
          <w:rPr>
            <w:rFonts w:ascii="Cambria Math" w:hAnsi="Cambria Math"/>
            <w:color w:val="000000"/>
          </w:rPr>
          <m:t>19</m:t>
        </m:r>
      </m:oMath>
      <w:r w:rsidRPr="007B1202">
        <w:rPr>
          <w:color w:val="000000"/>
        </w:rPr>
        <w:t xml:space="preserve"> seconds.</w:t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Pr="007B1202">
        <w:rPr>
          <w:color w:val="000000"/>
        </w:rPr>
        <w:t xml:space="preserve"> (3</w:t>
      </w:r>
      <w:r w:rsidR="00DB09E4">
        <w:rPr>
          <w:color w:val="000000"/>
        </w:rPr>
        <w:t xml:space="preserve"> </w:t>
      </w:r>
      <w:r w:rsidRPr="007B1202">
        <w:rPr>
          <w:color w:val="000000"/>
        </w:rPr>
        <w:t>m</w:t>
      </w:r>
      <w:r w:rsidR="00E07FCB">
        <w:rPr>
          <w:color w:val="000000"/>
        </w:rPr>
        <w:t>a</w:t>
      </w:r>
      <w:r w:rsidR="00DB09E4">
        <w:rPr>
          <w:color w:val="000000"/>
        </w:rPr>
        <w:t>r</w:t>
      </w:r>
      <w:r w:rsidRPr="007B1202">
        <w:rPr>
          <w:color w:val="000000"/>
        </w:rPr>
        <w:t>ks)</w:t>
      </w:r>
    </w:p>
    <w:p w14:paraId="0B1112DB" w14:textId="290D127C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758AD7FD" w14:textId="6A8D06E9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F4EF82E" w14:textId="5393C6E4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6741EBEC" w14:textId="6704A76E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389819FA" w14:textId="77777777" w:rsidR="00376AFF" w:rsidRPr="007B1202" w:rsidRDefault="00376AFF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1CBAA831" w14:textId="6E238755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  <w:r w:rsidRPr="007B1202">
        <w:rPr>
          <w:color w:val="000000"/>
        </w:rPr>
        <w:t xml:space="preserve">b). A train </w:t>
      </w:r>
      <m:oMath>
        <m:r>
          <w:rPr>
            <w:rFonts w:ascii="Cambria Math" w:hAnsi="Cambria Math"/>
            <w:color w:val="000000"/>
          </w:rPr>
          <m:t>100 m</m:t>
        </m:r>
      </m:oMath>
      <w:r w:rsidRPr="007B1202">
        <w:rPr>
          <w:color w:val="000000"/>
        </w:rPr>
        <w:t xml:space="preserve"> long travelling at </w:t>
      </w:r>
      <m:oMath>
        <m:r>
          <w:rPr>
            <w:rFonts w:ascii="Cambria Math" w:hAnsi="Cambria Math"/>
            <w:color w:val="000000"/>
          </w:rPr>
          <m:t>72km/h</m:t>
        </m:r>
      </m:oMath>
      <w:r w:rsidRPr="007B1202">
        <w:rPr>
          <w:color w:val="000000"/>
        </w:rPr>
        <w:t xml:space="preserve"> overtakes another train travelling in the same same direction at </w:t>
      </w:r>
      <m:oMath>
        <m:r>
          <w:rPr>
            <w:rFonts w:ascii="Cambria Math" w:hAnsi="Cambria Math"/>
            <w:color w:val="000000"/>
          </w:rPr>
          <m:t>56km/hr</m:t>
        </m:r>
      </m:oMath>
      <w:r w:rsidRPr="007B1202">
        <w:rPr>
          <w:color w:val="000000"/>
        </w:rPr>
        <w:t xml:space="preserve"> and passes it completely in 54 seconds.</w:t>
      </w:r>
      <w:r w:rsidR="007B1202" w:rsidRPr="007B1202">
        <w:rPr>
          <w:color w:val="000000"/>
        </w:rPr>
        <w:t xml:space="preserve"> </w:t>
      </w:r>
      <w:r w:rsidRPr="007B1202">
        <w:rPr>
          <w:color w:val="000000"/>
        </w:rPr>
        <w:t xml:space="preserve">Find the length of the second train. </w:t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="007B1202" w:rsidRPr="007B1202">
        <w:rPr>
          <w:color w:val="000000"/>
        </w:rPr>
        <w:tab/>
      </w:r>
      <w:r w:rsidRPr="007B1202">
        <w:rPr>
          <w:color w:val="000000"/>
        </w:rPr>
        <w:t>(4</w:t>
      </w:r>
      <w:r w:rsidR="00DB09E4">
        <w:rPr>
          <w:color w:val="000000"/>
        </w:rPr>
        <w:t xml:space="preserve"> </w:t>
      </w:r>
      <w:r w:rsidRPr="007B1202">
        <w:rPr>
          <w:color w:val="000000"/>
        </w:rPr>
        <w:t>m</w:t>
      </w:r>
      <w:r w:rsidR="00376AFF" w:rsidRPr="007B1202">
        <w:rPr>
          <w:color w:val="000000"/>
        </w:rPr>
        <w:t>ar</w:t>
      </w:r>
      <w:r w:rsidRPr="007B1202">
        <w:rPr>
          <w:color w:val="000000"/>
        </w:rPr>
        <w:t>ks)</w:t>
      </w:r>
    </w:p>
    <w:p w14:paraId="2ACB6698" w14:textId="582B8DCA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19EB5D8B" w14:textId="75706B32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74CD44DD" w14:textId="01D7BB1D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25D556E1" w14:textId="77777777" w:rsidR="007B1202" w:rsidRPr="007B1202" w:rsidRDefault="007B1202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3FD32676" w14:textId="0B4210AD" w:rsidR="008C4618" w:rsidRPr="007B1202" w:rsidRDefault="008C4618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  <w:r w:rsidRPr="007B1202">
        <w:rPr>
          <w:color w:val="000000"/>
        </w:rPr>
        <w:t xml:space="preserve">ii). Find the time (how long) they would have taken to pass each other if they had been travelling at these speeds in opposite directions. </w:t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="00E07FCB">
        <w:rPr>
          <w:color w:val="000000"/>
        </w:rPr>
        <w:tab/>
      </w:r>
      <w:r w:rsidRPr="007B1202">
        <w:rPr>
          <w:color w:val="000000"/>
        </w:rPr>
        <w:t>(3 m</w:t>
      </w:r>
      <w:r w:rsidR="007B1202" w:rsidRPr="007B1202">
        <w:rPr>
          <w:color w:val="000000"/>
        </w:rPr>
        <w:t>ar</w:t>
      </w:r>
      <w:r w:rsidRPr="007B1202">
        <w:rPr>
          <w:color w:val="000000"/>
        </w:rPr>
        <w:t>ks)</w:t>
      </w:r>
    </w:p>
    <w:p w14:paraId="4FD78826" w14:textId="4A6982A4" w:rsidR="0046766A" w:rsidRPr="007B1202" w:rsidRDefault="0046766A" w:rsidP="007B1202">
      <w:pPr>
        <w:pStyle w:val="NormalWeb"/>
        <w:shd w:val="clear" w:color="auto" w:fill="FFFFFF"/>
        <w:spacing w:before="0" w:beforeAutospacing="0" w:after="450" w:afterAutospacing="0"/>
        <w:ind w:left="360"/>
        <w:rPr>
          <w:color w:val="000000"/>
        </w:rPr>
      </w:pPr>
    </w:p>
    <w:p w14:paraId="570439AA" w14:textId="648BCD6C" w:rsidR="007B1202" w:rsidRDefault="007B1202" w:rsidP="00D82FD8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62549062" w14:textId="77777777" w:rsidR="00D82FD8" w:rsidRPr="007B1202" w:rsidRDefault="00D82FD8" w:rsidP="00D82FD8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15D99428" w14:textId="4F0D641B" w:rsidR="008C4618" w:rsidRPr="007B1202" w:rsidRDefault="008C4618" w:rsidP="007B120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(a) Find the inverse of the matrix </w:t>
      </w:r>
      <w:proofErr w:type="gramStart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>,</w:t>
      </w:r>
      <w:proofErr w:type="gramEnd"/>
      <w:r w:rsidR="00DB09E4">
        <w:rPr>
          <w:rFonts w:ascii="Times New Roman" w:hAnsi="Times New Roman" w:cs="Times New Roman"/>
          <w:sz w:val="24"/>
          <w:szCs w:val="24"/>
          <w:lang w:val="en-GB"/>
        </w:rPr>
        <w:t xml:space="preserve"> given that A is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</w:p>
    <w:p w14:paraId="559D6976" w14:textId="12E3B700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4F03A64" w14:textId="3A4360E1" w:rsidR="00C21E8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5E85E65" w14:textId="7E7A2D8B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30321A12" w14:textId="0D1EDFA9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47715EE" w14:textId="4FC64D5A" w:rsidR="00087FCD" w:rsidRDefault="00087FCD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059264F8" w14:textId="77777777" w:rsidR="00DB09E4" w:rsidRPr="007B1202" w:rsidRDefault="00DB09E4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557AE147" w14:textId="66214439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54319F9" w14:textId="77777777" w:rsidR="00C21E82" w:rsidRPr="007B1202" w:rsidRDefault="00C21E82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4200A783" w14:textId="77777777" w:rsidR="00C21E82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(b) Jane bought 200 bags of sugar and 300 bags of rice for a total</w:t>
      </w:r>
      <w:r w:rsidR="00436A46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cost of shs. 850,000. Peter bought 120 bags of rice and 90 bags of sugar for a total cost of shs. 360,000. If the price of a bag of sugar is shs. </w:t>
      </w:r>
      <w:r w:rsidRPr="00E159D9">
        <w:rPr>
          <w:rFonts w:ascii="Times New Roman" w:hAnsi="Times New Roman" w:cs="Times New Roman"/>
          <w:i/>
          <w:iCs/>
          <w:sz w:val="24"/>
          <w:szCs w:val="24"/>
          <w:lang w:val="en-GB"/>
        </w:rPr>
        <w:t>x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and that of rice is shs. </w:t>
      </w:r>
      <w:r w:rsidRPr="00E159D9">
        <w:rPr>
          <w:rFonts w:ascii="Times New Roman" w:hAnsi="Times New Roman" w:cs="Times New Roman"/>
          <w:i/>
          <w:iCs/>
          <w:sz w:val="24"/>
          <w:szCs w:val="24"/>
          <w:lang w:val="en-GB"/>
        </w:rPr>
        <w:t>y.</w:t>
      </w:r>
    </w:p>
    <w:p w14:paraId="7136F009" w14:textId="5639A652" w:rsidR="008C4618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i) Form two equations to represent the above information.                    </w:t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(2marks)</w:t>
      </w:r>
    </w:p>
    <w:p w14:paraId="30758A90" w14:textId="17914CDD" w:rsidR="00C21E8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3C3E8870" w14:textId="4604F579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4749F30E" w14:textId="77777777" w:rsidR="00087FCD" w:rsidRPr="007B1202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41177047" w14:textId="021C5474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13E0A4EF" w14:textId="77777777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63A38EF1" w14:textId="17FC59C7" w:rsidR="008C4618" w:rsidRPr="007B1202" w:rsidRDefault="008C4618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(ii) </w:t>
      </w:r>
      <w:r w:rsidR="00C21E82" w:rsidRPr="007B1202">
        <w:rPr>
          <w:rFonts w:ascii="Times New Roman" w:hAnsi="Times New Roman" w:cs="Times New Roman"/>
          <w:sz w:val="24"/>
          <w:szCs w:val="24"/>
          <w:lang w:val="en-GB"/>
        </w:rPr>
        <w:t>Use matrix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method to find the price of one bag of each item </w:t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="00A32F7B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(3marks)</w:t>
      </w:r>
    </w:p>
    <w:p w14:paraId="5C227170" w14:textId="3066BC6A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70570978" w14:textId="56132E10" w:rsidR="00C21E82" w:rsidRPr="007B120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38DB0430" w14:textId="7AFE4097" w:rsidR="00C21E82" w:rsidRDefault="00C21E82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0700DF43" w14:textId="4781D14D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5A474725" w14:textId="7B813DEA" w:rsidR="00087FCD" w:rsidRDefault="00087FCD" w:rsidP="007B1202">
      <w:pPr>
        <w:spacing w:line="240" w:lineRule="auto"/>
        <w:ind w:left="600" w:hangingChars="250" w:hanging="600"/>
        <w:rPr>
          <w:rFonts w:ascii="Times New Roman" w:hAnsi="Times New Roman" w:cs="Times New Roman"/>
          <w:sz w:val="24"/>
          <w:szCs w:val="24"/>
          <w:lang w:val="en-GB"/>
        </w:rPr>
      </w:pPr>
    </w:p>
    <w:p w14:paraId="731B4CA3" w14:textId="77777777" w:rsidR="00087FCD" w:rsidRPr="007B1202" w:rsidRDefault="00087FCD" w:rsidP="00DB09E4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14AF8F31" w14:textId="0D17D8B3" w:rsidR="008C4618" w:rsidRPr="007B1202" w:rsidRDefault="008C4618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c)  Robert bought 225 bags of sugar and 360 bags of rice. He was given a total discount of shs. 33,</w:t>
      </w:r>
      <w:r w:rsidR="00436A46" w:rsidRPr="007B1202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00. If the discount on the price of a bag of rice was 2%, calculate the percentage discount on the price of a bag of sugar.    </w:t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="00DB09E4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3marks) </w:t>
      </w:r>
    </w:p>
    <w:p w14:paraId="46BA354A" w14:textId="709B2C8D" w:rsidR="002377A1" w:rsidRPr="007B1202" w:rsidRDefault="002377A1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</w:p>
    <w:p w14:paraId="0C0900CE" w14:textId="5070A1BF" w:rsidR="002377A1" w:rsidRPr="007B1202" w:rsidRDefault="002377A1" w:rsidP="007B1202">
      <w:pPr>
        <w:spacing w:line="240" w:lineRule="auto"/>
        <w:ind w:leftChars="100" w:left="580" w:hangingChars="150" w:hanging="360"/>
        <w:rPr>
          <w:rFonts w:ascii="Times New Roman" w:hAnsi="Times New Roman" w:cs="Times New Roman"/>
          <w:sz w:val="24"/>
          <w:szCs w:val="24"/>
          <w:lang w:val="en-GB"/>
        </w:rPr>
      </w:pPr>
    </w:p>
    <w:p w14:paraId="43798B24" w14:textId="7A4B70A6" w:rsidR="00C21E82" w:rsidRPr="007B1202" w:rsidRDefault="00C21E82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EE288C8" w14:textId="4D87CCA7" w:rsidR="00087FCD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6DC31096" w14:textId="77777777" w:rsidR="00087FCD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E778559" w14:textId="77777777" w:rsidR="00087FCD" w:rsidRPr="007B1202" w:rsidRDefault="00087FCD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65590E5" w14:textId="4A5AB604" w:rsidR="008C4618" w:rsidRPr="007B1202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lastRenderedPageBreak/>
        <w:t>19.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The table below shows scores for a form 4 class Math results in Ushindi School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810"/>
        <w:gridCol w:w="810"/>
        <w:gridCol w:w="810"/>
        <w:gridCol w:w="810"/>
        <w:gridCol w:w="810"/>
        <w:gridCol w:w="810"/>
        <w:gridCol w:w="900"/>
      </w:tblGrid>
      <w:tr w:rsidR="008C4618" w:rsidRPr="007B1202" w14:paraId="71B85129" w14:textId="77777777" w:rsidTr="005F75DF">
        <w:tc>
          <w:tcPr>
            <w:tcW w:w="1705" w:type="dxa"/>
          </w:tcPr>
          <w:p w14:paraId="4BA487C5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810" w:type="dxa"/>
          </w:tcPr>
          <w:p w14:paraId="01F95DAC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20-29</w:t>
            </w:r>
          </w:p>
        </w:tc>
        <w:tc>
          <w:tcPr>
            <w:tcW w:w="810" w:type="dxa"/>
          </w:tcPr>
          <w:p w14:paraId="568B3F7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0-49</w:t>
            </w:r>
          </w:p>
        </w:tc>
        <w:tc>
          <w:tcPr>
            <w:tcW w:w="810" w:type="dxa"/>
          </w:tcPr>
          <w:p w14:paraId="370D8F1F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0-54</w:t>
            </w:r>
          </w:p>
        </w:tc>
        <w:tc>
          <w:tcPr>
            <w:tcW w:w="810" w:type="dxa"/>
          </w:tcPr>
          <w:p w14:paraId="1E38642B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5-69</w:t>
            </w:r>
          </w:p>
        </w:tc>
        <w:tc>
          <w:tcPr>
            <w:tcW w:w="810" w:type="dxa"/>
          </w:tcPr>
          <w:p w14:paraId="7467792B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70-79</w:t>
            </w:r>
          </w:p>
        </w:tc>
        <w:tc>
          <w:tcPr>
            <w:tcW w:w="810" w:type="dxa"/>
          </w:tcPr>
          <w:p w14:paraId="40A065A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80-84</w:t>
            </w:r>
          </w:p>
        </w:tc>
        <w:tc>
          <w:tcPr>
            <w:tcW w:w="900" w:type="dxa"/>
          </w:tcPr>
          <w:p w14:paraId="64678077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85-99</w:t>
            </w:r>
          </w:p>
        </w:tc>
      </w:tr>
      <w:tr w:rsidR="008C4618" w:rsidRPr="007B1202" w14:paraId="739F0812" w14:textId="77777777" w:rsidTr="005F75DF">
        <w:tc>
          <w:tcPr>
            <w:tcW w:w="1705" w:type="dxa"/>
          </w:tcPr>
          <w:p w14:paraId="470E7C5E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No of Students</w:t>
            </w:r>
          </w:p>
        </w:tc>
        <w:tc>
          <w:tcPr>
            <w:tcW w:w="810" w:type="dxa"/>
          </w:tcPr>
          <w:p w14:paraId="11C6005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14:paraId="7407A314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10" w:type="dxa"/>
          </w:tcPr>
          <w:p w14:paraId="64082D2D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10" w:type="dxa"/>
          </w:tcPr>
          <w:p w14:paraId="28B9FB61" w14:textId="2CD704F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="00436A46"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14:paraId="01ED7E8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14:paraId="0F1B9CB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00" w:type="dxa"/>
          </w:tcPr>
          <w:p w14:paraId="31570D1E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</w:p>
        </w:tc>
      </w:tr>
      <w:tr w:rsidR="008C4618" w:rsidRPr="007B1202" w14:paraId="747ED98E" w14:textId="77777777" w:rsidTr="005F75DF">
        <w:trPr>
          <w:trHeight w:val="503"/>
        </w:trPr>
        <w:tc>
          <w:tcPr>
            <w:tcW w:w="1705" w:type="dxa"/>
          </w:tcPr>
          <w:p w14:paraId="37058204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7B1202">
              <w:rPr>
                <w:rFonts w:ascii="Times New Roman" w:eastAsiaTheme="minorEastAsia" w:hAnsi="Times New Roman" w:cs="Times New Roman"/>
                <w:sz w:val="24"/>
                <w:szCs w:val="24"/>
              </w:rPr>
              <w:t>f.d</w:t>
            </w:r>
            <w:proofErr w:type="gramEnd"/>
          </w:p>
        </w:tc>
        <w:tc>
          <w:tcPr>
            <w:tcW w:w="810" w:type="dxa"/>
          </w:tcPr>
          <w:p w14:paraId="6959A77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2F79B202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6AAEB849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4BE0C640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0922572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14:paraId="057614BD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1E065886" w14:textId="77777777" w:rsidR="008C4618" w:rsidRPr="007B1202" w:rsidRDefault="008C4618" w:rsidP="007B120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14:paraId="5EDB8031" w14:textId="25C65105" w:rsidR="00DB09E4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(a).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Fill in the column for frequency density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row on the table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2marks</w:t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41CF50FD" w14:textId="468480B7" w:rsidR="008C4618" w:rsidRPr="007B1202" w:rsidRDefault="008C4618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b). 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D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raw a histogram to represent the above data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F75DF" w:rsidRPr="007B1202">
        <w:rPr>
          <w:rFonts w:ascii="Times New Roman" w:eastAsiaTheme="minorEastAsia" w:hAnsi="Times New Roman" w:cs="Times New Roman"/>
          <w:sz w:val="24"/>
          <w:szCs w:val="24"/>
        </w:rPr>
        <w:t>3mark</w:t>
      </w:r>
      <w:r w:rsidR="00DB09E4">
        <w:rPr>
          <w:rFonts w:ascii="Times New Roman" w:eastAsiaTheme="minorEastAsia" w:hAnsi="Times New Roman" w:cs="Times New Roman"/>
          <w:sz w:val="24"/>
          <w:szCs w:val="24"/>
        </w:rPr>
        <w:t>s)</w:t>
      </w:r>
    </w:p>
    <w:p w14:paraId="18476508" w14:textId="4F1D6282" w:rsidR="002377A1" w:rsidRDefault="00C21E82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28E85C1" wp14:editId="217C0922">
            <wp:extent cx="5943600" cy="3810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74324"/>
                    <a:stretch/>
                  </pic:blipFill>
                  <pic:spPr bwMode="auto">
                    <a:xfrm>
                      <a:off x="0" y="0"/>
                      <a:ext cx="59436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58FA4E" w14:textId="31875D73" w:rsidR="006D3C87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118D9D2" w14:textId="77777777" w:rsidR="006D3C87" w:rsidRPr="007B1202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962E356" w14:textId="5FBCCDC4" w:rsidR="008C4618" w:rsidRPr="007B1202" w:rsidRDefault="005F75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c). </w:t>
      </w:r>
      <w:r w:rsidR="006D3C87">
        <w:rPr>
          <w:rFonts w:ascii="Times New Roman" w:eastAsiaTheme="minorEastAsia" w:hAnsi="Times New Roman" w:cs="Times New Roman"/>
          <w:sz w:val="24"/>
          <w:szCs w:val="24"/>
        </w:rPr>
        <w:t>By using the histogram drawn above c</w:t>
      </w:r>
      <w:r w:rsidR="008C4618" w:rsidRPr="007B1202">
        <w:rPr>
          <w:rFonts w:ascii="Times New Roman" w:eastAsiaTheme="minorEastAsia" w:hAnsi="Times New Roman" w:cs="Times New Roman"/>
          <w:sz w:val="24"/>
          <w:szCs w:val="24"/>
        </w:rPr>
        <w:t>alculate the me</w:t>
      </w:r>
      <w:r w:rsidR="006D3C87">
        <w:rPr>
          <w:rFonts w:ascii="Times New Roman" w:eastAsiaTheme="minorEastAsia" w:hAnsi="Times New Roman" w:cs="Times New Roman"/>
          <w:sz w:val="24"/>
          <w:szCs w:val="24"/>
        </w:rPr>
        <w:t>di</w:t>
      </w:r>
      <w:r w:rsidR="008C4618" w:rsidRPr="007B1202">
        <w:rPr>
          <w:rFonts w:ascii="Times New Roman" w:eastAsiaTheme="minorEastAsia" w:hAnsi="Times New Roman" w:cs="Times New Roman"/>
          <w:sz w:val="24"/>
          <w:szCs w:val="24"/>
        </w:rPr>
        <w:t>an of the data and indicate using a line where it lies in the histogram.</w:t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</w:r>
      <w:r w:rsidR="00C12D59">
        <w:rPr>
          <w:rFonts w:ascii="Times New Roman" w:eastAsiaTheme="minorEastAsia" w:hAnsi="Times New Roman" w:cs="Times New Roman"/>
          <w:sz w:val="24"/>
          <w:szCs w:val="24"/>
        </w:rPr>
        <w:tab/>
        <w:t>(5marks)</w:t>
      </w:r>
    </w:p>
    <w:p w14:paraId="3BD33FF6" w14:textId="0FBC53F8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6EE011F" w14:textId="33ADECA9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25CE68A" w14:textId="3104F920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6D614EC" w14:textId="7DED6278" w:rsidR="00913DDF" w:rsidRPr="007B1202" w:rsidRDefault="00913DDF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14BBC68" w14:textId="5D7C8F12" w:rsidR="00C21E82" w:rsidRDefault="00C21E82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E898F57" w14:textId="77777777" w:rsidR="006D3C87" w:rsidRPr="007B1202" w:rsidRDefault="006D3C87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A71941" w14:textId="3E1DB538" w:rsidR="00ED5506" w:rsidRPr="007B1202" w:rsidRDefault="008C461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lastRenderedPageBreak/>
        <w:t>20.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25059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(a). </w:t>
      </w:r>
      <w:r w:rsidR="00ED5506" w:rsidRPr="007B1202">
        <w:rPr>
          <w:rFonts w:ascii="Times New Roman" w:hAnsi="Times New Roman" w:cs="Times New Roman"/>
          <w:sz w:val="24"/>
          <w:szCs w:val="24"/>
        </w:rPr>
        <w:t>Complete the table below</w:t>
      </w:r>
      <w:r w:rsidR="006963DD" w:rsidRPr="007B1202">
        <w:rPr>
          <w:rFonts w:ascii="Times New Roman" w:hAnsi="Times New Roman" w:cs="Times New Roman"/>
          <w:sz w:val="24"/>
          <w:szCs w:val="24"/>
        </w:rPr>
        <w:t xml:space="preserve"> </w:t>
      </w:r>
      <w:r w:rsidR="00ED5506" w:rsidRPr="007B1202">
        <w:rPr>
          <w:rFonts w:ascii="Times New Roman" w:hAnsi="Times New Roman" w:cs="Times New Roman"/>
          <w:sz w:val="24"/>
          <w:szCs w:val="24"/>
        </w:rPr>
        <w:t>f</w:t>
      </w:r>
      <w:r w:rsidR="006963DD" w:rsidRPr="007B1202">
        <w:rPr>
          <w:rFonts w:ascii="Times New Roman" w:hAnsi="Times New Roman" w:cs="Times New Roman"/>
          <w:sz w:val="24"/>
          <w:szCs w:val="24"/>
        </w:rPr>
        <w:t>or</w:t>
      </w:r>
      <w:r w:rsidR="00ED5506" w:rsidRPr="007B1202">
        <w:rPr>
          <w:rFonts w:ascii="Times New Roman" w:hAnsi="Times New Roman" w:cs="Times New Roman"/>
          <w:sz w:val="24"/>
          <w:szCs w:val="24"/>
        </w:rPr>
        <w:t xml:space="preserve"> the equation  </w:t>
      </w:r>
      <m:oMath>
        <m:r>
          <w:rPr>
            <w:rFonts w:ascii="Cambria Math" w:hAnsi="Cambria Math" w:cs="Times New Roman"/>
            <w:sz w:val="24"/>
            <w:szCs w:val="24"/>
          </w:rPr>
          <m:t>y=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</m:t>
        </m:r>
      </m:oMath>
      <w:r w:rsidR="006963DD"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937"/>
        <w:gridCol w:w="933"/>
        <w:gridCol w:w="937"/>
        <w:gridCol w:w="934"/>
        <w:gridCol w:w="938"/>
        <w:gridCol w:w="934"/>
        <w:gridCol w:w="938"/>
        <w:gridCol w:w="938"/>
      </w:tblGrid>
      <w:tr w:rsidR="00D25059" w:rsidRPr="007B1202" w14:paraId="0C4E088A" w14:textId="77777777" w:rsidTr="00D25059">
        <w:tc>
          <w:tcPr>
            <w:tcW w:w="931" w:type="dxa"/>
          </w:tcPr>
          <w:p w14:paraId="5480D417" w14:textId="7EF029CC" w:rsidR="00D25059" w:rsidRPr="007B1202" w:rsidRDefault="00D25059" w:rsidP="007B1202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937" w:type="dxa"/>
          </w:tcPr>
          <w:p w14:paraId="6D554B66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3" w:type="dxa"/>
          </w:tcPr>
          <w:p w14:paraId="7C3A681C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937" w:type="dxa"/>
          </w:tcPr>
          <w:p w14:paraId="67B8F547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934" w:type="dxa"/>
          </w:tcPr>
          <w:p w14:paraId="3DA68F6B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8" w:type="dxa"/>
          </w:tcPr>
          <w:p w14:paraId="39D8C18E" w14:textId="77777777" w:rsidR="00D25059" w:rsidRPr="007B1202" w:rsidRDefault="00900ED6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34" w:type="dxa"/>
          </w:tcPr>
          <w:p w14:paraId="4B863B94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38" w:type="dxa"/>
          </w:tcPr>
          <w:p w14:paraId="77A8722E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938" w:type="dxa"/>
          </w:tcPr>
          <w:p w14:paraId="1431519D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D25059" w:rsidRPr="007B1202" w14:paraId="4EF621A3" w14:textId="77777777" w:rsidTr="00D25059">
        <w:trPr>
          <w:trHeight w:val="575"/>
        </w:trPr>
        <w:tc>
          <w:tcPr>
            <w:tcW w:w="931" w:type="dxa"/>
          </w:tcPr>
          <w:p w14:paraId="28AA475D" w14:textId="066D6A69" w:rsidR="00D25059" w:rsidRPr="007B1202" w:rsidRDefault="002377A1" w:rsidP="007B1202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937" w:type="dxa"/>
          </w:tcPr>
          <w:p w14:paraId="27807B3A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933" w:type="dxa"/>
          </w:tcPr>
          <w:p w14:paraId="07041BA4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7" w:type="dxa"/>
          </w:tcPr>
          <w:p w14:paraId="43A52590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4" w:type="dxa"/>
          </w:tcPr>
          <w:p w14:paraId="319EEDFD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8" w:type="dxa"/>
          </w:tcPr>
          <w:p w14:paraId="391CD33C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4" w:type="dxa"/>
          </w:tcPr>
          <w:p w14:paraId="21E073D9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8" w:type="dxa"/>
          </w:tcPr>
          <w:p w14:paraId="3AC91783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1202">
              <w:rPr>
                <w:rFonts w:ascii="Times New Roman" w:hAnsi="Times New Roman" w:cs="Times New Roman"/>
                <w:sz w:val="24"/>
                <w:szCs w:val="24"/>
              </w:rPr>
              <w:t>- 2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  <w:tc>
          <w:tcPr>
            <w:tcW w:w="938" w:type="dxa"/>
          </w:tcPr>
          <w:p w14:paraId="4F97C199" w14:textId="77777777" w:rsidR="00D25059" w:rsidRPr="007B1202" w:rsidRDefault="00D25059" w:rsidP="007B12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4A6BFEC" w14:textId="0446B6A2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b. Using a scale of 4 cm to represent 1 unit on the </w:t>
      </w:r>
      <w:r w:rsidR="005F75DF" w:rsidRPr="007B120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B1202">
        <w:rPr>
          <w:rFonts w:ascii="Times New Roman" w:hAnsi="Times New Roman" w:cs="Times New Roman"/>
          <w:sz w:val="24"/>
          <w:szCs w:val="24"/>
        </w:rPr>
        <w:t xml:space="preserve"> axis and 2cm to represent 1 unit on the </w:t>
      </w:r>
      <w:r w:rsidR="005F75DF" w:rsidRPr="007B1202">
        <w:rPr>
          <w:rFonts w:ascii="Times New Roman" w:hAnsi="Times New Roman" w:cs="Times New Roman"/>
          <w:i/>
          <w:iCs/>
          <w:sz w:val="24"/>
          <w:szCs w:val="24"/>
        </w:rPr>
        <w:t>y-</w:t>
      </w:r>
      <w:r w:rsidRPr="007B1202">
        <w:rPr>
          <w:rFonts w:ascii="Times New Roman" w:hAnsi="Times New Roman" w:cs="Times New Roman"/>
          <w:sz w:val="24"/>
          <w:szCs w:val="24"/>
        </w:rPr>
        <w:t>axis draw the graph of</w:t>
      </w:r>
      <w:r w:rsidR="005F75DF" w:rsidRPr="007B1202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105182737"/>
      <m:oMath>
        <m:r>
          <w:rPr>
            <w:rFonts w:ascii="Cambria Math" w:hAnsi="Cambria Math" w:cs="Times New Roman"/>
            <w:sz w:val="24"/>
            <w:szCs w:val="24"/>
          </w:rPr>
          <m:t>y=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 </w:t>
      </w:r>
      <w:bookmarkEnd w:id="1"/>
      <w:r w:rsidRPr="007B1202">
        <w:rPr>
          <w:rFonts w:ascii="Times New Roman" w:hAnsi="Times New Roman" w:cs="Times New Roman"/>
          <w:sz w:val="24"/>
          <w:szCs w:val="24"/>
        </w:rPr>
        <w:t xml:space="preserve">for </w:t>
      </w:r>
      <w:r w:rsidR="005F75DF" w:rsidRPr="007B1202">
        <w:rPr>
          <w:rFonts w:ascii="Times New Roman" w:hAnsi="Times New Roman" w:cs="Times New Roman"/>
          <w:sz w:val="24"/>
          <w:szCs w:val="24"/>
        </w:rPr>
        <w:t>-</w:t>
      </w:r>
      <w:r w:rsidRPr="007B1202">
        <w:rPr>
          <w:rFonts w:ascii="Times New Roman" w:hAnsi="Times New Roman" w:cs="Times New Roman"/>
          <w:sz w:val="24"/>
          <w:szCs w:val="24"/>
        </w:rPr>
        <w:t>1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≤x≤1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2377A1" w:rsidRPr="007B1202">
        <w:rPr>
          <w:rFonts w:ascii="Times New Roman" w:eastAsiaTheme="minorEastAsia" w:hAnsi="Times New Roman" w:cs="Times New Roman"/>
          <w:sz w:val="24"/>
          <w:szCs w:val="24"/>
        </w:rPr>
        <w:t>on the grid provided</w:t>
      </w:r>
      <w:r w:rsidR="006963DD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2377A1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6963DD" w:rsidRPr="007B1202">
        <w:rPr>
          <w:rFonts w:ascii="Times New Roman" w:eastAsiaTheme="minorEastAsia" w:hAnsi="Times New Roman" w:cs="Times New Roman"/>
          <w:bCs/>
          <w:sz w:val="24"/>
          <w:szCs w:val="24"/>
        </w:rPr>
        <w:t>3marks</w:t>
      </w:r>
    </w:p>
    <w:p w14:paraId="1C7E8AE8" w14:textId="758AA213" w:rsidR="002377A1" w:rsidRPr="007B1202" w:rsidRDefault="002377A1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7DA943C" wp14:editId="40F24657">
            <wp:extent cx="5943600" cy="4568190"/>
            <wp:effectExtent l="0" t="0" r="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9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6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D98DA" w14:textId="7CAE7106" w:rsidR="00ED5506" w:rsidRPr="007B1202" w:rsidRDefault="00D25059" w:rsidP="007B1202">
      <w:pPr>
        <w:spacing w:line="240" w:lineRule="auto"/>
        <w:rPr>
          <w:rFonts w:ascii="Times New Roman" w:eastAsiaTheme="minorEastAsia" w:hAnsi="Times New Roman" w:cs="Times New Roman"/>
          <w:bCs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c</w:t>
      </w:r>
      <w:r w:rsidR="00A32F7B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. Use your graph to find the range of values of </w:t>
      </w:r>
      <w:r w:rsidR="002377A1" w:rsidRPr="007B1202"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or whic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≤-3</m:t>
        </m:r>
      </m:oMath>
      <w:r w:rsidR="00ED5506" w:rsidRPr="007B1202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6963DD" w:rsidRPr="007B1202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6963DD" w:rsidRPr="007B1202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AB6D3E" w:rsidRPr="007B1202"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1mark</w:t>
      </w:r>
      <w:r w:rsidR="00AB6D3E" w:rsidRPr="007B1202">
        <w:rPr>
          <w:rFonts w:ascii="Times New Roman" w:eastAsiaTheme="minorEastAsia" w:hAnsi="Times New Roman" w:cs="Times New Roman"/>
          <w:bCs/>
          <w:sz w:val="24"/>
          <w:szCs w:val="24"/>
        </w:rPr>
        <w:t>)</w:t>
      </w:r>
    </w:p>
    <w:p w14:paraId="308BFFA5" w14:textId="77777777" w:rsidR="002377A1" w:rsidRPr="007B1202" w:rsidRDefault="002377A1" w:rsidP="007B1202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367DAE0D" w14:textId="30F1EF60" w:rsidR="00ED5506" w:rsidRPr="007B1202" w:rsidRDefault="00065F3F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Cs/>
          <w:sz w:val="24"/>
          <w:szCs w:val="24"/>
        </w:rPr>
        <w:t xml:space="preserve"> 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d</w:t>
      </w:r>
      <w:r w:rsidR="00A32F7B">
        <w:rPr>
          <w:rFonts w:ascii="Times New Roman" w:eastAsiaTheme="minorEastAsia" w:hAnsi="Times New Roman" w:cs="Times New Roman"/>
          <w:bCs/>
          <w:sz w:val="24"/>
          <w:szCs w:val="24"/>
        </w:rPr>
        <w:t>)</w:t>
      </w:r>
      <w:r w:rsidR="00ED5506" w:rsidRPr="007B1202">
        <w:rPr>
          <w:rFonts w:ascii="Times New Roman" w:eastAsiaTheme="minorEastAsia" w:hAnsi="Times New Roman" w:cs="Times New Roman"/>
          <w:bCs/>
          <w:sz w:val="24"/>
          <w:szCs w:val="24"/>
        </w:rPr>
        <w:t>.</w:t>
      </w:r>
      <w:r w:rsidR="00ED5506" w:rsidRPr="007B1202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ED5506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Use your graph to solve the equation 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x=0</m:t>
        </m:r>
      </m:oMath>
      <w:r w:rsidR="006963DD"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6963DD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>(</w:t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  <w:r w:rsidR="00AB6D3E" w:rsidRPr="007B1202">
        <w:rPr>
          <w:rFonts w:ascii="Times New Roman" w:hAnsi="Times New Roman" w:cs="Times New Roman"/>
          <w:bCs/>
          <w:sz w:val="24"/>
          <w:szCs w:val="24"/>
        </w:rPr>
        <w:t>)</w:t>
      </w:r>
    </w:p>
    <w:p w14:paraId="4413DC60" w14:textId="77777777" w:rsidR="002377A1" w:rsidRPr="007B1202" w:rsidRDefault="002377A1" w:rsidP="007B120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E8AEDCF" w14:textId="7E9B524E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B1202">
        <w:rPr>
          <w:rFonts w:ascii="Times New Roman" w:hAnsi="Times New Roman" w:cs="Times New Roman"/>
          <w:bCs/>
          <w:sz w:val="24"/>
          <w:szCs w:val="24"/>
        </w:rPr>
        <w:t>e</w:t>
      </w:r>
      <w:r w:rsidR="00A32F7B">
        <w:rPr>
          <w:rFonts w:ascii="Times New Roman" w:hAnsi="Times New Roman" w:cs="Times New Roman"/>
          <w:bCs/>
          <w:sz w:val="24"/>
          <w:szCs w:val="24"/>
        </w:rPr>
        <w:t>)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>.</w:t>
      </w:r>
      <w:r w:rsidRPr="007B1202">
        <w:rPr>
          <w:rFonts w:ascii="Times New Roman" w:hAnsi="Times New Roman" w:cs="Times New Roman"/>
          <w:bCs/>
          <w:sz w:val="24"/>
          <w:szCs w:val="24"/>
        </w:rPr>
        <w:t xml:space="preserve"> By drawing a suitable 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>straight-line</w:t>
      </w:r>
      <w:r w:rsidRPr="007B1202">
        <w:rPr>
          <w:rFonts w:ascii="Times New Roman" w:hAnsi="Times New Roman" w:cs="Times New Roman"/>
          <w:bCs/>
          <w:sz w:val="24"/>
          <w:szCs w:val="24"/>
        </w:rPr>
        <w:t xml:space="preserve"> graph</w:t>
      </w:r>
      <w:r w:rsidR="00D25059" w:rsidRPr="007B120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B1202">
        <w:rPr>
          <w:rFonts w:ascii="Times New Roman" w:hAnsi="Times New Roman" w:cs="Times New Roman"/>
          <w:bCs/>
          <w:sz w:val="24"/>
          <w:szCs w:val="24"/>
        </w:rPr>
        <w:t>on the same axes solve the equation</w:t>
      </w:r>
    </w:p>
    <w:p w14:paraId="296ECCAF" w14:textId="65B5AE1F" w:rsidR="00AB6D3E" w:rsidRPr="007B1202" w:rsidRDefault="00D25059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7x-1=0</m:t>
        </m:r>
      </m:oMath>
      <w:r w:rsidRPr="007B1202">
        <w:rPr>
          <w:rFonts w:ascii="Times New Roman" w:hAnsi="Times New Roman" w:cs="Times New Roman"/>
          <w:sz w:val="24"/>
          <w:szCs w:val="24"/>
        </w:rPr>
        <w:t xml:space="preserve">  </w:t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913DDF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</w:r>
      <w:r w:rsidR="00AB6D3E" w:rsidRPr="007B1202">
        <w:rPr>
          <w:rFonts w:ascii="Times New Roman" w:hAnsi="Times New Roman" w:cs="Times New Roman"/>
          <w:sz w:val="24"/>
          <w:szCs w:val="24"/>
        </w:rPr>
        <w:tab/>
        <w:t>(</w:t>
      </w:r>
      <w:r w:rsidR="00ED5506" w:rsidRPr="007B1202">
        <w:rPr>
          <w:rFonts w:ascii="Times New Roman" w:hAnsi="Times New Roman" w:cs="Times New Roman"/>
          <w:bCs/>
          <w:sz w:val="24"/>
          <w:szCs w:val="24"/>
        </w:rPr>
        <w:t>2marks</w:t>
      </w:r>
      <w:r w:rsidR="00AB6D3E" w:rsidRPr="007B1202">
        <w:rPr>
          <w:rFonts w:ascii="Times New Roman" w:hAnsi="Times New Roman" w:cs="Times New Roman"/>
          <w:bCs/>
          <w:sz w:val="24"/>
          <w:szCs w:val="24"/>
        </w:rPr>
        <w:t>)</w:t>
      </w:r>
    </w:p>
    <w:p w14:paraId="05E5C836" w14:textId="77777777" w:rsidR="002377A1" w:rsidRPr="007B1202" w:rsidRDefault="002377A1" w:rsidP="007B120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</w:p>
    <w:p w14:paraId="3725AF29" w14:textId="6AE76984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lastRenderedPageBreak/>
        <w:t xml:space="preserve">21. The figure below shows a solid regular </w:t>
      </w:r>
      <w:r w:rsidR="00F576A8" w:rsidRPr="007B1202">
        <w:rPr>
          <w:rFonts w:ascii="Times New Roman" w:hAnsi="Times New Roman" w:cs="Times New Roman"/>
          <w:sz w:val="24"/>
          <w:szCs w:val="24"/>
        </w:rPr>
        <w:t>tetrahedron</w:t>
      </w:r>
      <w:r w:rsidRPr="007B1202">
        <w:rPr>
          <w:rFonts w:ascii="Times New Roman" w:hAnsi="Times New Roman" w:cs="Times New Roman"/>
          <w:sz w:val="24"/>
          <w:szCs w:val="24"/>
        </w:rPr>
        <w:t xml:space="preserve"> of side 15 cm.</w:t>
      </w:r>
      <w:r w:rsidR="002935F5" w:rsidRPr="007B1202">
        <w:rPr>
          <w:rFonts w:ascii="Times New Roman" w:hAnsi="Times New Roman" w:cs="Times New Roman"/>
          <w:sz w:val="24"/>
          <w:szCs w:val="24"/>
        </w:rPr>
        <w:t xml:space="preserve"> Point O is center of the base ABC</w:t>
      </w:r>
    </w:p>
    <w:p w14:paraId="77305725" w14:textId="7B8BBB0D" w:rsidR="00DB6EA7" w:rsidRPr="007B1202" w:rsidRDefault="00D2733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93D989" wp14:editId="5154610C">
            <wp:extent cx="3078589" cy="244792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51" t="9085" r="35897" b="4135"/>
                    <a:stretch/>
                  </pic:blipFill>
                  <pic:spPr bwMode="auto">
                    <a:xfrm>
                      <a:off x="0" y="0"/>
                      <a:ext cx="3141872" cy="2498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B6EA7" w:rsidRPr="007B1202">
        <w:rPr>
          <w:rFonts w:ascii="Times New Roman" w:hAnsi="Times New Roman" w:cs="Times New Roman"/>
          <w:sz w:val="24"/>
          <w:szCs w:val="24"/>
        </w:rPr>
        <w:t xml:space="preserve">     </w:t>
      </w:r>
      <w:r w:rsidR="002935F5" w:rsidRPr="007B120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06B5169" w14:textId="348A786B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 a). Calculate the</w:t>
      </w:r>
      <w:r w:rsidR="00472858">
        <w:rPr>
          <w:rFonts w:ascii="Times New Roman" w:hAnsi="Times New Roman" w:cs="Times New Roman"/>
          <w:sz w:val="24"/>
          <w:szCs w:val="24"/>
        </w:rPr>
        <w:t xml:space="preserve"> perpendicular</w:t>
      </w:r>
      <w:r w:rsidRPr="007B1202">
        <w:rPr>
          <w:rFonts w:ascii="Times New Roman" w:hAnsi="Times New Roman" w:cs="Times New Roman"/>
          <w:sz w:val="24"/>
          <w:szCs w:val="24"/>
        </w:rPr>
        <w:t xml:space="preserve"> height VO of the pyramid to 1 d</w:t>
      </w:r>
      <w:r w:rsidR="002935F5" w:rsidRPr="007B1202">
        <w:rPr>
          <w:rFonts w:ascii="Times New Roman" w:hAnsi="Times New Roman" w:cs="Times New Roman"/>
          <w:sz w:val="24"/>
          <w:szCs w:val="24"/>
        </w:rPr>
        <w:t>ecimal place</w:t>
      </w:r>
      <w:r w:rsidRPr="007B1202">
        <w:rPr>
          <w:rFonts w:ascii="Times New Roman" w:hAnsi="Times New Roman" w:cs="Times New Roman"/>
          <w:sz w:val="24"/>
          <w:szCs w:val="24"/>
        </w:rPr>
        <w:t xml:space="preserve">.  </w:t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472858">
        <w:rPr>
          <w:rFonts w:ascii="Times New Roman" w:hAnsi="Times New Roman" w:cs="Times New Roman"/>
          <w:sz w:val="24"/>
          <w:szCs w:val="24"/>
        </w:rPr>
        <w:t xml:space="preserve">    </w:t>
      </w:r>
      <w:r w:rsidRPr="007B1202">
        <w:rPr>
          <w:rFonts w:ascii="Times New Roman" w:hAnsi="Times New Roman" w:cs="Times New Roman"/>
          <w:sz w:val="24"/>
          <w:szCs w:val="24"/>
        </w:rPr>
        <w:t>(3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101F0E4D" w14:textId="01F63CEA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E8B8086" w14:textId="28CE7245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2745BB2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A382B27" w14:textId="4A624AFB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b). The tetrahedron is cut parallel to the base ABC forming a frustrum. The slant height of the frustrum is two-thirds the slant height of the pyramid. Calculate;</w:t>
      </w:r>
    </w:p>
    <w:p w14:paraId="47DC3F2D" w14:textId="35C13C0C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(i). The volume of the frustrum.   </w:t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="002935F5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 xml:space="preserve"> (4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67706A2D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EA62F77" w14:textId="51296828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C8DB188" w14:textId="25108732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61F4CC1" w14:textId="77777777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4B536E" w14:textId="77777777" w:rsidR="002935F5" w:rsidRPr="007B1202" w:rsidRDefault="002935F5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877D062" w14:textId="77777777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7820583" w14:textId="7A96D70C" w:rsidR="00DB6EA7" w:rsidRPr="007B1202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(ii). The surface area of the solid frustrum    </w:t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="00430324"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 xml:space="preserve"> (3 m</w:t>
      </w:r>
      <w:r w:rsidR="002935F5" w:rsidRPr="007B1202">
        <w:rPr>
          <w:rFonts w:ascii="Times New Roman" w:hAnsi="Times New Roman" w:cs="Times New Roman"/>
          <w:sz w:val="24"/>
          <w:szCs w:val="24"/>
        </w:rPr>
        <w:t>ar</w:t>
      </w:r>
      <w:r w:rsidRPr="007B1202">
        <w:rPr>
          <w:rFonts w:ascii="Times New Roman" w:hAnsi="Times New Roman" w:cs="Times New Roman"/>
          <w:sz w:val="24"/>
          <w:szCs w:val="24"/>
        </w:rPr>
        <w:t>ks)</w:t>
      </w:r>
    </w:p>
    <w:p w14:paraId="07C4DBA7" w14:textId="2229B9B8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5C69578" w14:textId="77777777" w:rsidR="00430324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21A381F" w14:textId="32C705D7" w:rsidR="00DB6EA7" w:rsidRDefault="00DB6EA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837CC52" w14:textId="77777777" w:rsidR="00803C90" w:rsidRPr="007B1202" w:rsidRDefault="00803C90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2FE7D7C" w14:textId="1FB3C4A3" w:rsidR="00ED5506" w:rsidRPr="007B1202" w:rsidRDefault="00D92DE7" w:rsidP="007B120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2. </w:t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a) Draw the quadrilateral with vertices at </w:t>
      </w:r>
      <w:proofErr w:type="gramStart"/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>A(</w:t>
      </w:r>
      <w:proofErr w:type="gramEnd"/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-6,-1) B(-6,-4) C(3,-4) and D(3,-1)                         </w:t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ED5506" w:rsidRPr="007B1202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                                                                        (1mark)</w:t>
      </w:r>
    </w:p>
    <w:p w14:paraId="047F5266" w14:textId="72A4BBA6" w:rsidR="00ED5506" w:rsidRPr="007B1202" w:rsidRDefault="00430324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F06494B" wp14:editId="1964DCEF">
            <wp:extent cx="5943600" cy="52768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5129"/>
                    <a:stretch/>
                  </pic:blipFill>
                  <pic:spPr bwMode="auto">
                    <a:xfrm>
                      <a:off x="0" y="0"/>
                      <a:ext cx="59436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B903E8" w14:textId="59A81D97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b) On the same grid, draw the image of ABCD under enlargement centre (</w:t>
      </w:r>
      <w:proofErr w:type="gramStart"/>
      <w:r w:rsidRPr="007B1202">
        <w:rPr>
          <w:rFonts w:ascii="Times New Roman" w:hAnsi="Times New Roman" w:cs="Times New Roman"/>
          <w:sz w:val="24"/>
          <w:szCs w:val="24"/>
          <w:lang w:val="en-GB"/>
        </w:rPr>
        <w:t>0,-</w:t>
      </w:r>
      <w:proofErr w:type="gramEnd"/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1) scale factor 1/3, label the image A’B’C’D’.                                                 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2marks)</w:t>
      </w:r>
    </w:p>
    <w:p w14:paraId="58D7B14C" w14:textId="6C870BCC" w:rsidR="00ED5506" w:rsidRPr="007B1202" w:rsidRDefault="00ED5506" w:rsidP="007B1202">
      <w:pPr>
        <w:spacing w:line="240" w:lineRule="auto"/>
        <w:ind w:left="7440" w:hangingChars="3100" w:hanging="7440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c) Draw A’’B’’C’’D’’ the image of A’B’C’D’ under rotation of +90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o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about (1,0)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.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2marks)</w:t>
      </w:r>
    </w:p>
    <w:p w14:paraId="2C3D02DE" w14:textId="77777777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2CCB0D3C" w14:textId="7B194F75" w:rsidR="00ED5506" w:rsidRPr="007B1202" w:rsidRDefault="00ED5506" w:rsidP="00741F68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(d) Draw A’’’B’’’C’’’D’’’ the image of A’’B’’C’’D’’ under reflection in the line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en-GB"/>
          </w:rPr>
          <m:t>y-x=0</m:t>
        </m:r>
      </m:oMath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                                           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 xml:space="preserve">             </w:t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41F68"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                 2marks</w:t>
      </w:r>
    </w:p>
    <w:p w14:paraId="04C77092" w14:textId="336878A4" w:rsidR="00ED5506" w:rsidRPr="007B1202" w:rsidRDefault="00ED5506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B1202">
        <w:rPr>
          <w:rFonts w:ascii="Times New Roman" w:hAnsi="Times New Roman" w:cs="Times New Roman"/>
          <w:sz w:val="24"/>
          <w:szCs w:val="24"/>
          <w:lang w:val="en-GB"/>
        </w:rPr>
        <w:t>(e) Draw A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B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IV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>D</w:t>
      </w:r>
      <w:r w:rsidRPr="007B120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IV </w:t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the image of A’’’B’’’C’’’D’’’ under translation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-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3</m:t>
                </m:r>
              </m:e>
            </m:eqArr>
          </m:e>
        </m:d>
      </m:oMath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and write down its coordinates                                                                                           </w:t>
      </w:r>
      <w:r w:rsidR="0035772A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="0035772A" w:rsidRPr="007B1202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7B1202">
        <w:rPr>
          <w:rFonts w:ascii="Times New Roman" w:hAnsi="Times New Roman" w:cs="Times New Roman"/>
          <w:sz w:val="24"/>
          <w:szCs w:val="24"/>
          <w:lang w:val="en-GB"/>
        </w:rPr>
        <w:t xml:space="preserve"> (3marks)</w:t>
      </w:r>
    </w:p>
    <w:p w14:paraId="7FF8F3F7" w14:textId="77777777" w:rsidR="0035772A" w:rsidRPr="007B1202" w:rsidRDefault="0035772A" w:rsidP="007B1202">
      <w:pPr>
        <w:pStyle w:val="NormalWeb"/>
        <w:shd w:val="clear" w:color="auto" w:fill="FFFFFF"/>
        <w:spacing w:before="0" w:beforeAutospacing="0" w:after="450" w:afterAutospacing="0"/>
        <w:rPr>
          <w:color w:val="000000"/>
        </w:rPr>
      </w:pPr>
    </w:p>
    <w:p w14:paraId="487BE865" w14:textId="5A950320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23. </w:t>
      </w:r>
      <w:r w:rsidRPr="007B1202">
        <w:rPr>
          <w:rFonts w:ascii="Times New Roman" w:hAnsi="Times New Roman" w:cs="Times New Roman"/>
          <w:sz w:val="24"/>
          <w:szCs w:val="24"/>
        </w:rPr>
        <w:t>(a</w:t>
      </w:r>
      <w:r w:rsidR="0035772A" w:rsidRPr="007B1202">
        <w:rPr>
          <w:rFonts w:ascii="Times New Roman" w:hAnsi="Times New Roman" w:cs="Times New Roman"/>
          <w:sz w:val="24"/>
          <w:szCs w:val="24"/>
        </w:rPr>
        <w:t>). The</w:t>
      </w:r>
      <w:r w:rsidRPr="007B1202">
        <w:rPr>
          <w:rFonts w:ascii="Times New Roman" w:hAnsi="Times New Roman" w:cs="Times New Roman"/>
          <w:sz w:val="24"/>
          <w:szCs w:val="24"/>
        </w:rPr>
        <w:t xml:space="preserve"> equation of a line L</w:t>
      </w:r>
      <w:r w:rsidRPr="007B12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hAnsi="Cambria Math" w:cs="Times New Roman"/>
            <w:sz w:val="24"/>
            <w:szCs w:val="24"/>
          </w:rPr>
          <m:t>7y-5x-20=0⋅</m:t>
        </m:r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ind the x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intercept of the equatio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n     </w:t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ab/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</w:t>
      </w:r>
      <w:proofErr w:type="gramStart"/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  (</w:t>
      </w:r>
      <w:proofErr w:type="gramEnd"/>
      <w:r w:rsidR="0035772A" w:rsidRPr="007B1202">
        <w:rPr>
          <w:rFonts w:ascii="Times New Roman" w:eastAsiaTheme="minorEastAsia" w:hAnsi="Times New Roman" w:cs="Times New Roman"/>
          <w:sz w:val="24"/>
          <w:szCs w:val="24"/>
        </w:rPr>
        <w:t>1mark</w:t>
      </w:r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194166E5" w14:textId="7D151FB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E6E254B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48F3505" w14:textId="6E900F67" w:rsidR="00ED5506" w:rsidRPr="00D27335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b). Another line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is perpendicular to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and passes through (-5, 3). Find the equation of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.</w:t>
      </w:r>
      <w:r w:rsidR="00D27335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35DE942E" w14:textId="36E78AC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BC45EAB" w14:textId="6770A68D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7B266BB" w14:textId="7805D05C" w:rsidR="00B83AEA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2174279" w14:textId="215DE8E9" w:rsidR="002A7B34" w:rsidRDefault="002A7B3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ABCFB07" w14:textId="77777777" w:rsidR="002A7B34" w:rsidRPr="007B1202" w:rsidRDefault="002A7B34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489C8724" w14:textId="37F93935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6F148AE1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4F1E1DA" w14:textId="60DF7987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c).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passes through (</w:t>
      </w:r>
      <w:proofErr w:type="gramStart"/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0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,-</w:t>
      </w:r>
      <w:proofErr w:type="gramEnd"/>
      <w:r w:rsidR="00B83AEA" w:rsidRPr="007B1202">
        <w:rPr>
          <w:rFonts w:ascii="Times New Roman" w:eastAsiaTheme="minorEastAsia" w:hAnsi="Times New Roman" w:cs="Times New Roman"/>
          <w:sz w:val="24"/>
          <w:szCs w:val="24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>) and parallel to the line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whose equation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y-8x=3</m:t>
        </m:r>
      </m:oMath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find the equation of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ab/>
        <w:t>(3marks)</w:t>
      </w:r>
    </w:p>
    <w:p w14:paraId="41026820" w14:textId="1461590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5A09A35" w14:textId="2D48E674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0BDCC13" w14:textId="6C4AF03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1EF06E4" w14:textId="19E80B42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6049FD1" w14:textId="2A7401A6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F70065C" w14:textId="47B0D515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5EB626A" w14:textId="122B69E8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68AA440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0A43843" w14:textId="5D994531" w:rsidR="00B83AEA" w:rsidRPr="00D27335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t>d). Calculate the coordinates of point of intersection between the lines L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7B1202">
        <w:rPr>
          <w:rFonts w:ascii="Times New Roman" w:eastAsiaTheme="minorEastAsia" w:hAnsi="Times New Roman" w:cs="Times New Roman"/>
          <w:sz w:val="24"/>
          <w:szCs w:val="24"/>
        </w:rPr>
        <w:t xml:space="preserve"> and L</w:t>
      </w:r>
      <w:r w:rsidR="000F0DBA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.</w:t>
      </w:r>
      <w:r w:rsidR="00D27335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ab/>
        <w:t xml:space="preserve"> </w:t>
      </w:r>
      <w:r w:rsidR="00D27335">
        <w:rPr>
          <w:rFonts w:ascii="Times New Roman" w:eastAsiaTheme="minorEastAsia" w:hAnsi="Times New Roman" w:cs="Times New Roman"/>
          <w:sz w:val="24"/>
          <w:szCs w:val="24"/>
        </w:rPr>
        <w:t xml:space="preserve">  (3marks)</w:t>
      </w:r>
    </w:p>
    <w:p w14:paraId="1CA477FC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BA1E682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2488DE29" w14:textId="27ADC7CB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50D676E2" w14:textId="4E9BA886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449CF026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E8D2414" w14:textId="77777777" w:rsidR="00B83AEA" w:rsidRPr="007B1202" w:rsidRDefault="00B83AEA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14:paraId="1E72244A" w14:textId="31BF9A3F" w:rsidR="00ED5506" w:rsidRPr="007B1202" w:rsidRDefault="00ED5506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</w:p>
    <w:p w14:paraId="6743D4CD" w14:textId="7FEC2397" w:rsidR="00D92DE7" w:rsidRPr="007B1202" w:rsidRDefault="00ED5506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24. </w:t>
      </w:r>
      <w:r w:rsidR="00D92DE7" w:rsidRPr="007B1202">
        <w:rPr>
          <w:rFonts w:ascii="Times New Roman" w:hAnsi="Times New Roman" w:cs="Times New Roman"/>
          <w:sz w:val="24"/>
          <w:szCs w:val="24"/>
        </w:rPr>
        <w:t xml:space="preserve">In the figure below, O is the </w:t>
      </w:r>
      <w:r w:rsidR="00B83AEA" w:rsidRPr="007B1202">
        <w:rPr>
          <w:rFonts w:ascii="Times New Roman" w:hAnsi="Times New Roman" w:cs="Times New Roman"/>
          <w:sz w:val="24"/>
          <w:szCs w:val="24"/>
        </w:rPr>
        <w:t>center</w:t>
      </w:r>
      <w:r w:rsidR="00D92DE7" w:rsidRPr="007B1202">
        <w:rPr>
          <w:rFonts w:ascii="Times New Roman" w:hAnsi="Times New Roman" w:cs="Times New Roman"/>
          <w:sz w:val="24"/>
          <w:szCs w:val="24"/>
        </w:rPr>
        <w:t xml:space="preserve"> of the circle TOR is the diameter and PRV is tangent to the circle at R.</w:t>
      </w:r>
    </w:p>
    <w:p w14:paraId="3047AA65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73F14EFF" wp14:editId="0B708487">
            <wp:simplePos x="0" y="0"/>
            <wp:positionH relativeFrom="column">
              <wp:posOffset>1085850</wp:posOffset>
            </wp:positionH>
            <wp:positionV relativeFrom="paragraph">
              <wp:posOffset>59055</wp:posOffset>
            </wp:positionV>
            <wp:extent cx="4505325" cy="2486025"/>
            <wp:effectExtent l="0" t="0" r="0" b="0"/>
            <wp:wrapNone/>
            <wp:docPr id="4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486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860AA13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F697C62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CD5A181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AA1ACE7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6772E7FE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E3ADF74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739B395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24F45E8F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DDC4939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16F1EF2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5A7107D5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D464D99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D1BAA8B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396A66AC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41F19599" w14:textId="0E0290C5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ab/>
        <w:t>Given that &lt;SUR = 25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hAnsi="Times New Roman" w:cs="Times New Roman"/>
          <w:sz w:val="24"/>
          <w:szCs w:val="24"/>
        </w:rPr>
        <w:t>, &lt;URP = 60</w:t>
      </w:r>
      <w:r w:rsidRPr="007B120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B1202">
        <w:rPr>
          <w:rFonts w:ascii="Times New Roman" w:hAnsi="Times New Roman" w:cs="Times New Roman"/>
          <w:sz w:val="24"/>
          <w:szCs w:val="24"/>
        </w:rPr>
        <w:t xml:space="preserve">, TU = UX </w:t>
      </w:r>
      <w:r w:rsidR="00B83AEA" w:rsidRPr="007B1202">
        <w:rPr>
          <w:rFonts w:ascii="Times New Roman" w:hAnsi="Times New Roman" w:cs="Times New Roman"/>
          <w:sz w:val="24"/>
          <w:szCs w:val="24"/>
        </w:rPr>
        <w:t xml:space="preserve">and that UX </w:t>
      </w:r>
      <w:r w:rsidRPr="007B1202">
        <w:rPr>
          <w:rFonts w:ascii="Times New Roman" w:hAnsi="Times New Roman" w:cs="Times New Roman"/>
          <w:sz w:val="24"/>
          <w:szCs w:val="24"/>
        </w:rPr>
        <w:t>is parallel to the diameter; giving reasons calculate;</w:t>
      </w:r>
    </w:p>
    <w:p w14:paraId="6C04E280" w14:textId="77777777" w:rsidR="00D92DE7" w:rsidRPr="007B1202" w:rsidRDefault="00D92DE7" w:rsidP="007B1202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14:paraId="12723320" w14:textId="13787C2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TO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03FD2EA" w14:textId="7F15A188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FBF8313" w14:textId="77777777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BD4702E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201862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54458F" w14:textId="2FE074D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XUP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50EF5E08" w14:textId="7464C945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98A6436" w14:textId="2D33471B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24EE44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FD769D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BC1B96" w14:textId="23D56412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&lt;STR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4C6CD750" w14:textId="170C1D25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C6C645" w14:textId="52B116E3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EC7E9CA" w14:textId="0660D6BC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186CE95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7B05F6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A0783F" w14:textId="2BAFDCC8" w:rsidR="00D92DE7" w:rsidRPr="007B1202" w:rsidRDefault="00D92DE7" w:rsidP="007B1202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>Reflex &lt;SX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4B5B668" w14:textId="77777777" w:rsidR="00B83AEA" w:rsidRPr="007B1202" w:rsidRDefault="00B83AEA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931E679" w14:textId="50D7092C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487C25C" w14:textId="47383A68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32592B4" w14:textId="77777777" w:rsidR="000B5C5B" w:rsidRPr="007B1202" w:rsidRDefault="000B5C5B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A6384C6" w14:textId="77777777" w:rsidR="00D92DE7" w:rsidRPr="007B1202" w:rsidRDefault="00D92DE7" w:rsidP="007B12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FC860E" w14:textId="1C24B292" w:rsidR="008C4618" w:rsidRPr="007B1202" w:rsidRDefault="00D92DE7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1202">
        <w:rPr>
          <w:rFonts w:ascii="Times New Roman" w:hAnsi="Times New Roman" w:cs="Times New Roman"/>
          <w:sz w:val="24"/>
          <w:szCs w:val="24"/>
        </w:rPr>
        <w:t xml:space="preserve">       e)</w:t>
      </w:r>
      <w:r w:rsidR="00B83AEA" w:rsidRPr="007B1202">
        <w:rPr>
          <w:rFonts w:ascii="Times New Roman" w:hAnsi="Times New Roman" w:cs="Times New Roman"/>
          <w:sz w:val="24"/>
          <w:szCs w:val="24"/>
        </w:rPr>
        <w:t xml:space="preserve">. </w:t>
      </w:r>
      <w:r w:rsidRPr="007B1202">
        <w:rPr>
          <w:rFonts w:ascii="Times New Roman" w:hAnsi="Times New Roman" w:cs="Times New Roman"/>
          <w:sz w:val="24"/>
          <w:szCs w:val="24"/>
        </w:rPr>
        <w:t>&lt;RPU</w:t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0B5C5B" w:rsidRPr="007B1202">
        <w:rPr>
          <w:rFonts w:ascii="Times New Roman" w:hAnsi="Times New Roman" w:cs="Times New Roman"/>
          <w:sz w:val="24"/>
          <w:szCs w:val="24"/>
        </w:rPr>
        <w:tab/>
      </w:r>
      <w:r w:rsidR="00B83AEA" w:rsidRPr="007B1202">
        <w:rPr>
          <w:rFonts w:ascii="Times New Roman" w:hAnsi="Times New Roman" w:cs="Times New Roman"/>
          <w:sz w:val="24"/>
          <w:szCs w:val="24"/>
        </w:rPr>
        <w:tab/>
      </w:r>
      <w:r w:rsidR="000B5C5B" w:rsidRPr="007B1202">
        <w:rPr>
          <w:rFonts w:ascii="Times New Roman" w:hAnsi="Times New Roman" w:cs="Times New Roman"/>
          <w:sz w:val="24"/>
          <w:szCs w:val="24"/>
        </w:rPr>
        <w:t>(</w:t>
      </w:r>
      <w:r w:rsidR="00B83AEA" w:rsidRPr="007B1202">
        <w:rPr>
          <w:rFonts w:ascii="Times New Roman" w:hAnsi="Times New Roman" w:cs="Times New Roman"/>
          <w:sz w:val="24"/>
          <w:szCs w:val="24"/>
        </w:rPr>
        <w:t>2marks</w:t>
      </w:r>
      <w:r w:rsidR="000B5C5B" w:rsidRPr="007B1202">
        <w:rPr>
          <w:rFonts w:ascii="Times New Roman" w:hAnsi="Times New Roman" w:cs="Times New Roman"/>
          <w:sz w:val="24"/>
          <w:szCs w:val="24"/>
        </w:rPr>
        <w:t>)</w:t>
      </w:r>
    </w:p>
    <w:p w14:paraId="2E1503E6" w14:textId="77777777" w:rsidR="008C4618" w:rsidRPr="007B1202" w:rsidRDefault="008C4618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0C0A849" w14:textId="774351C3" w:rsidR="009966B3" w:rsidRPr="007B1202" w:rsidRDefault="009966B3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145505D" w14:textId="5912E00C" w:rsidR="009966B3" w:rsidRPr="007B1202" w:rsidRDefault="009966B3" w:rsidP="007B1202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78235B22" w14:textId="5452F71A" w:rsidR="00565211" w:rsidRPr="007B1202" w:rsidRDefault="00565211" w:rsidP="007B120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63F6DF4" w14:textId="08773356" w:rsidR="00583075" w:rsidRPr="007B1202" w:rsidRDefault="00583075" w:rsidP="007B1202">
      <w:pPr>
        <w:pStyle w:val="ListParagraph"/>
        <w:tabs>
          <w:tab w:val="left" w:pos="270"/>
        </w:tabs>
        <w:spacing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14:paraId="649E46F9" w14:textId="77777777" w:rsidR="00583075" w:rsidRPr="007B1202" w:rsidRDefault="00583075" w:rsidP="007B1202">
      <w:pPr>
        <w:pStyle w:val="Header"/>
        <w:tabs>
          <w:tab w:val="clear" w:pos="4320"/>
          <w:tab w:val="clear" w:pos="8640"/>
        </w:tabs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</w:p>
    <w:p w14:paraId="42C79E6E" w14:textId="2715B7C5" w:rsidR="00583075" w:rsidRPr="007B1202" w:rsidRDefault="00583075" w:rsidP="007B1202">
      <w:pPr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sectPr w:rsidR="00583075" w:rsidRPr="007B1202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372159" w14:textId="77777777" w:rsidR="00900ED6" w:rsidRDefault="00900ED6" w:rsidP="00F127B1">
      <w:pPr>
        <w:spacing w:after="0" w:line="240" w:lineRule="auto"/>
      </w:pPr>
      <w:r>
        <w:separator/>
      </w:r>
    </w:p>
  </w:endnote>
  <w:endnote w:type="continuationSeparator" w:id="0">
    <w:p w14:paraId="01757100" w14:textId="77777777" w:rsidR="00900ED6" w:rsidRDefault="00900ED6" w:rsidP="00F127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669959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5165F86" w14:textId="77A8ABAE" w:rsidR="007002B0" w:rsidRDefault="007002B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57C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A32B372" w14:textId="30A3D893" w:rsidR="007002B0" w:rsidRPr="00B921FC" w:rsidRDefault="00B921FC" w:rsidP="00B921FC">
    <w:pPr>
      <w:pStyle w:val="Footer"/>
      <w:jc w:val="center"/>
      <w:rPr>
        <w:rFonts w:ascii="Times New Roman" w:hAnsi="Times New Roman" w:cs="Times New Roman"/>
        <w:i/>
        <w:iCs/>
      </w:rPr>
    </w:pPr>
    <w:r w:rsidRPr="00B921FC">
      <w:rPr>
        <w:rFonts w:ascii="Times New Roman" w:hAnsi="Times New Roman" w:cs="Times New Roman"/>
        <w:i/>
        <w:iCs/>
      </w:rPr>
      <w:t>KASSU JOINT EVALUATION TEST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CEFB85" w14:textId="77777777" w:rsidR="00900ED6" w:rsidRDefault="00900ED6" w:rsidP="00F127B1">
      <w:pPr>
        <w:spacing w:after="0" w:line="240" w:lineRule="auto"/>
      </w:pPr>
      <w:r>
        <w:separator/>
      </w:r>
    </w:p>
  </w:footnote>
  <w:footnote w:type="continuationSeparator" w:id="0">
    <w:p w14:paraId="48BC9CD9" w14:textId="77777777" w:rsidR="00900ED6" w:rsidRDefault="00900ED6" w:rsidP="00F127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7404817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9667DEC" w14:textId="4CD5E6DA" w:rsidR="007002B0" w:rsidRDefault="00900ED6">
        <w:pPr>
          <w:pStyle w:val="Header"/>
          <w:jc w:val="right"/>
        </w:pPr>
      </w:p>
    </w:sdtContent>
  </w:sdt>
  <w:p w14:paraId="3D054890" w14:textId="77777777" w:rsidR="007002B0" w:rsidRDefault="007002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2BAC292"/>
    <w:multiLevelType w:val="singleLevel"/>
    <w:tmpl w:val="92BAC292"/>
    <w:lvl w:ilvl="0">
      <w:start w:val="22"/>
      <w:numFmt w:val="decimal"/>
      <w:suff w:val="space"/>
      <w:lvlText w:val="%1."/>
      <w:lvlJc w:val="left"/>
    </w:lvl>
  </w:abstractNum>
  <w:abstractNum w:abstractNumId="1" w15:restartNumberingAfterBreak="0">
    <w:nsid w:val="CBDAAA15"/>
    <w:multiLevelType w:val="singleLevel"/>
    <w:tmpl w:val="CBDAAA15"/>
    <w:lvl w:ilvl="0">
      <w:start w:val="2"/>
      <w:numFmt w:val="decimal"/>
      <w:suff w:val="space"/>
      <w:lvlText w:val="%1."/>
      <w:lvlJc w:val="left"/>
    </w:lvl>
  </w:abstractNum>
  <w:abstractNum w:abstractNumId="2" w15:restartNumberingAfterBreak="0">
    <w:nsid w:val="05E13748"/>
    <w:multiLevelType w:val="hybridMultilevel"/>
    <w:tmpl w:val="CA4C7514"/>
    <w:lvl w:ilvl="0" w:tplc="CD20C376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057534"/>
    <w:multiLevelType w:val="hybridMultilevel"/>
    <w:tmpl w:val="3264AA12"/>
    <w:lvl w:ilvl="0" w:tplc="E424F11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0A322CB"/>
    <w:multiLevelType w:val="hybridMultilevel"/>
    <w:tmpl w:val="B27266E8"/>
    <w:lvl w:ilvl="0" w:tplc="F5623B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1846477"/>
    <w:multiLevelType w:val="hybridMultilevel"/>
    <w:tmpl w:val="4800BC6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F718B4"/>
    <w:multiLevelType w:val="hybridMultilevel"/>
    <w:tmpl w:val="F23231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DA92351"/>
    <w:multiLevelType w:val="hybridMultilevel"/>
    <w:tmpl w:val="4AF06AE4"/>
    <w:lvl w:ilvl="0" w:tplc="A76A364C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CCC522"/>
    <w:multiLevelType w:val="singleLevel"/>
    <w:tmpl w:val="55CCC522"/>
    <w:lvl w:ilvl="0">
      <w:start w:val="10"/>
      <w:numFmt w:val="decimal"/>
      <w:suff w:val="space"/>
      <w:lvlText w:val="%1."/>
      <w:lvlJc w:val="left"/>
    </w:lvl>
  </w:abstractNum>
  <w:abstractNum w:abstractNumId="9" w15:restartNumberingAfterBreak="0">
    <w:nsid w:val="62FD0D0B"/>
    <w:multiLevelType w:val="singleLevel"/>
    <w:tmpl w:val="62FD0D0B"/>
    <w:lvl w:ilvl="0">
      <w:start w:val="18"/>
      <w:numFmt w:val="decimal"/>
      <w:suff w:val="space"/>
      <w:lvlText w:val="%1."/>
      <w:lvlJc w:val="left"/>
    </w:lvl>
  </w:abstractNum>
  <w:abstractNum w:abstractNumId="10" w15:restartNumberingAfterBreak="0">
    <w:nsid w:val="6E5A4561"/>
    <w:multiLevelType w:val="hybridMultilevel"/>
    <w:tmpl w:val="9718F566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1106AA"/>
    <w:multiLevelType w:val="hybridMultilevel"/>
    <w:tmpl w:val="5606A656"/>
    <w:lvl w:ilvl="0" w:tplc="E424F11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33262750">
    <w:abstractNumId w:val="4"/>
  </w:num>
  <w:num w:numId="2" w16cid:durableId="1866750532">
    <w:abstractNumId w:val="1"/>
  </w:num>
  <w:num w:numId="3" w16cid:durableId="694379184">
    <w:abstractNumId w:val="10"/>
  </w:num>
  <w:num w:numId="4" w16cid:durableId="808134613">
    <w:abstractNumId w:val="7"/>
  </w:num>
  <w:num w:numId="5" w16cid:durableId="1115827894">
    <w:abstractNumId w:val="8"/>
  </w:num>
  <w:num w:numId="6" w16cid:durableId="1338771983">
    <w:abstractNumId w:val="9"/>
  </w:num>
  <w:num w:numId="7" w16cid:durableId="183178875">
    <w:abstractNumId w:val="0"/>
  </w:num>
  <w:num w:numId="8" w16cid:durableId="79937289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907183346">
    <w:abstractNumId w:val="2"/>
  </w:num>
  <w:num w:numId="10" w16cid:durableId="1898932764">
    <w:abstractNumId w:val="3"/>
  </w:num>
  <w:num w:numId="11" w16cid:durableId="541553899">
    <w:abstractNumId w:val="11"/>
  </w:num>
  <w:num w:numId="12" w16cid:durableId="188902585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531AE"/>
    <w:rsid w:val="00065F3F"/>
    <w:rsid w:val="00087FCD"/>
    <w:rsid w:val="000B5C5B"/>
    <w:rsid w:val="000E5BAC"/>
    <w:rsid w:val="000F0DBA"/>
    <w:rsid w:val="001B56AE"/>
    <w:rsid w:val="0023534F"/>
    <w:rsid w:val="002377A1"/>
    <w:rsid w:val="002935F5"/>
    <w:rsid w:val="002A7B34"/>
    <w:rsid w:val="00313369"/>
    <w:rsid w:val="0035772A"/>
    <w:rsid w:val="00376AFF"/>
    <w:rsid w:val="003C2DC7"/>
    <w:rsid w:val="00430324"/>
    <w:rsid w:val="00436A46"/>
    <w:rsid w:val="004625AC"/>
    <w:rsid w:val="0046766A"/>
    <w:rsid w:val="00472858"/>
    <w:rsid w:val="004B300B"/>
    <w:rsid w:val="00502C6B"/>
    <w:rsid w:val="00565211"/>
    <w:rsid w:val="00583075"/>
    <w:rsid w:val="005F75DF"/>
    <w:rsid w:val="00611A2B"/>
    <w:rsid w:val="006531AE"/>
    <w:rsid w:val="006734BA"/>
    <w:rsid w:val="006963DD"/>
    <w:rsid w:val="006D3C87"/>
    <w:rsid w:val="006F0454"/>
    <w:rsid w:val="006F1303"/>
    <w:rsid w:val="007002B0"/>
    <w:rsid w:val="00741F68"/>
    <w:rsid w:val="007B1202"/>
    <w:rsid w:val="00803C90"/>
    <w:rsid w:val="00820AF4"/>
    <w:rsid w:val="00881482"/>
    <w:rsid w:val="008C4618"/>
    <w:rsid w:val="00900ED6"/>
    <w:rsid w:val="00913DDF"/>
    <w:rsid w:val="00935F0B"/>
    <w:rsid w:val="009369AD"/>
    <w:rsid w:val="009966B3"/>
    <w:rsid w:val="00A32F7B"/>
    <w:rsid w:val="00AB6D3E"/>
    <w:rsid w:val="00B42DE9"/>
    <w:rsid w:val="00B51378"/>
    <w:rsid w:val="00B83AEA"/>
    <w:rsid w:val="00B921FC"/>
    <w:rsid w:val="00C12D59"/>
    <w:rsid w:val="00C21E82"/>
    <w:rsid w:val="00CE676F"/>
    <w:rsid w:val="00D25059"/>
    <w:rsid w:val="00D27335"/>
    <w:rsid w:val="00D82FD8"/>
    <w:rsid w:val="00D92DE7"/>
    <w:rsid w:val="00DA6EAD"/>
    <w:rsid w:val="00DA6FCF"/>
    <w:rsid w:val="00DB09E4"/>
    <w:rsid w:val="00DB6C72"/>
    <w:rsid w:val="00DB6EA7"/>
    <w:rsid w:val="00DD57C2"/>
    <w:rsid w:val="00DE35F5"/>
    <w:rsid w:val="00E07FCB"/>
    <w:rsid w:val="00E159D9"/>
    <w:rsid w:val="00E93631"/>
    <w:rsid w:val="00ED5506"/>
    <w:rsid w:val="00F127B1"/>
    <w:rsid w:val="00F576A8"/>
    <w:rsid w:val="00FF4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0AE43B16"/>
  <w15:docId w15:val="{72DD8DB0-B0C1-4E6A-96F8-09635C06F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35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DE35F5"/>
    <w:pPr>
      <w:tabs>
        <w:tab w:val="center" w:pos="4320"/>
        <w:tab w:val="right" w:pos="8640"/>
      </w:tabs>
      <w:spacing w:after="0"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DE35F5"/>
    <w:rPr>
      <w:rFonts w:eastAsiaTheme="minorEastAsia"/>
      <w:sz w:val="20"/>
      <w:szCs w:val="20"/>
      <w:lang w:eastAsia="zh-CN"/>
    </w:rPr>
  </w:style>
  <w:style w:type="paragraph" w:styleId="NormalWeb">
    <w:name w:val="Normal (Web)"/>
    <w:basedOn w:val="Normal"/>
    <w:uiPriority w:val="99"/>
    <w:unhideWhenUsed/>
    <w:rsid w:val="005652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styleId="TableGrid">
    <w:name w:val="Table Grid"/>
    <w:basedOn w:val="TableNormal"/>
    <w:uiPriority w:val="59"/>
    <w:unhideWhenUsed/>
    <w:rsid w:val="008C4618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36A4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C2DC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C2DC7"/>
    <w:rPr>
      <w:color w:val="605E5C"/>
      <w:shd w:val="clear" w:color="auto" w:fill="E1DFDD"/>
    </w:rPr>
  </w:style>
  <w:style w:type="paragraph" w:styleId="Footer">
    <w:name w:val="footer"/>
    <w:basedOn w:val="Normal"/>
    <w:link w:val="FooterChar"/>
    <w:uiPriority w:val="99"/>
    <w:unhideWhenUsed/>
    <w:rsid w:val="00F127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27B1"/>
  </w:style>
  <w:style w:type="paragraph" w:styleId="BalloonText">
    <w:name w:val="Balloon Text"/>
    <w:basedOn w:val="Normal"/>
    <w:link w:val="BalloonTextChar"/>
    <w:uiPriority w:val="99"/>
    <w:semiHidden/>
    <w:unhideWhenUsed/>
    <w:rsid w:val="00DD57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57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1468</Words>
  <Characters>836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bet Borchigei</dc:creator>
  <cp:lastModifiedBy>robert</cp:lastModifiedBy>
  <cp:revision>3</cp:revision>
  <dcterms:created xsi:type="dcterms:W3CDTF">2022-06-14T06:59:00Z</dcterms:created>
  <dcterms:modified xsi:type="dcterms:W3CDTF">2022-06-15T06:58:00Z</dcterms:modified>
</cp:coreProperties>
</file>